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1.wav" ContentType="audio/x-wav"/>
  <Override PartName="/ppt/media/audio2.wav" ContentType="audio/x-wav"/>
  <Override PartName="/ppt/media/audio3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4.wav" ContentType="audio/x-wav"/>
  <Override PartName="/ppt/notesSlides/notesSlide3.xml" ContentType="application/vnd.openxmlformats-officedocument.presentationml.notesSlide+xml"/>
  <Override PartName="/ppt/media/audio5.wav" ContentType="audio/x-wav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 saveSubsetFonts="1">
  <p:sldMasterIdLst>
    <p:sldMasterId id="2147483648" r:id="rId1"/>
    <p:sldMasterId id="2147483660" r:id="rId2"/>
  </p:sldMasterIdLst>
  <p:notesMasterIdLst>
    <p:notesMasterId r:id="rId52"/>
  </p:notesMasterIdLst>
  <p:sldIdLst>
    <p:sldId id="273" r:id="rId3"/>
    <p:sldId id="272" r:id="rId4"/>
    <p:sldId id="258" r:id="rId5"/>
    <p:sldId id="259" r:id="rId6"/>
    <p:sldId id="260" r:id="rId7"/>
    <p:sldId id="261" r:id="rId8"/>
    <p:sldId id="262" r:id="rId9"/>
    <p:sldId id="264" r:id="rId10"/>
    <p:sldId id="265" r:id="rId11"/>
    <p:sldId id="266" r:id="rId12"/>
    <p:sldId id="267" r:id="rId13"/>
    <p:sldId id="268" r:id="rId14"/>
    <p:sldId id="282" r:id="rId15"/>
    <p:sldId id="297" r:id="rId16"/>
    <p:sldId id="283" r:id="rId17"/>
    <p:sldId id="284" r:id="rId18"/>
    <p:sldId id="285" r:id="rId19"/>
    <p:sldId id="286" r:id="rId20"/>
    <p:sldId id="287" r:id="rId21"/>
    <p:sldId id="288" r:id="rId22"/>
    <p:sldId id="289" r:id="rId23"/>
    <p:sldId id="290" r:id="rId24"/>
    <p:sldId id="291" r:id="rId25"/>
    <p:sldId id="292" r:id="rId26"/>
    <p:sldId id="293" r:id="rId27"/>
    <p:sldId id="294" r:id="rId28"/>
    <p:sldId id="295" r:id="rId29"/>
    <p:sldId id="296" r:id="rId30"/>
    <p:sldId id="298" r:id="rId31"/>
    <p:sldId id="299" r:id="rId32"/>
    <p:sldId id="300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09" r:id="rId42"/>
    <p:sldId id="310" r:id="rId43"/>
    <p:sldId id="311" r:id="rId44"/>
    <p:sldId id="312" r:id="rId45"/>
    <p:sldId id="313" r:id="rId46"/>
    <p:sldId id="314" r:id="rId47"/>
    <p:sldId id="315" r:id="rId48"/>
    <p:sldId id="316" r:id="rId49"/>
    <p:sldId id="317" r:id="rId50"/>
    <p:sldId id="318" r:id="rId51"/>
  </p:sldIdLst>
  <p:sldSz cx="12192000" cy="6858000"/>
  <p:notesSz cx="6858000" cy="9144000"/>
  <p:embeddedFontLst>
    <p:embeddedFont>
      <p:font typeface="Tahoma" pitchFamily="34" charset="0"/>
      <p:regular r:id="rId53"/>
      <p:bold r:id="rId54"/>
    </p:embeddedFont>
    <p:embeddedFont>
      <p:font typeface="Calibri" pitchFamily="34" charset="0"/>
      <p:regular r:id="rId55"/>
      <p:bold r:id="rId56"/>
      <p:italic r:id="rId57"/>
      <p:boldItalic r:id="rId58"/>
    </p:embeddedFont>
    <p:embeddedFont>
      <p:font typeface="Calibri Light" charset="0"/>
      <p:regular r:id="rId59"/>
      <p:italic r:id="rId60"/>
    </p:embeddedFont>
  </p:embeddedFontLst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BCCFF"/>
    <a:srgbClr val="CA68C3"/>
    <a:srgbClr val="CF5F13"/>
    <a:srgbClr val="F5DF3B"/>
    <a:srgbClr val="D1E3F3"/>
    <a:srgbClr val="CEE1F2"/>
    <a:srgbClr val="C6DCF0"/>
    <a:srgbClr val="F6F8FC"/>
    <a:srgbClr val="E7F0F9"/>
    <a:srgbClr val="D9E84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C437C12E-13BE-46C4-8FA2-1B237AF33050}" v="2" dt="2019-09-22T15:17:02.12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12" autoAdjust="0"/>
    <p:restoredTop sz="85507" autoAdjust="0"/>
  </p:normalViewPr>
  <p:slideViewPr>
    <p:cSldViewPr snapToGrid="0">
      <p:cViewPr varScale="1">
        <p:scale>
          <a:sx n="62" d="100"/>
          <a:sy n="62" d="100"/>
        </p:scale>
        <p:origin x="-1044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7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font" Target="fonts/font3.fntdata"/><Relationship Id="rId63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66" Type="http://schemas.microsoft.com/office/2016/11/relationships/changesInfo" Target="changesInfos/changesInfo1.xml"/><Relationship Id="rId5" Type="http://schemas.openxmlformats.org/officeDocument/2006/relationships/slide" Target="slides/slide3.xml"/><Relationship Id="rId61" Type="http://schemas.openxmlformats.org/officeDocument/2006/relationships/presProps" Target="presProps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font" Target="fonts/font4.fntdata"/><Relationship Id="rId64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7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2.fntdata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font" Target="fonts/font5.fntdata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8.fntdata"/><Relationship Id="rId65" Type="http://schemas.microsoft.com/office/2015/10/relationships/revisionInfo" Target="revisionInfo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ười dùng Khách" providerId="Windows Live" clId="Web-{C437C12E-13BE-46C4-8FA2-1B237AF33050}"/>
    <pc:docChg chg="modSld">
      <pc:chgData name="Người dùng Khách" userId="" providerId="Windows Live" clId="Web-{C437C12E-13BE-46C4-8FA2-1B237AF33050}" dt="2019-09-22T15:17:02.121" v="1" actId="20577"/>
      <pc:docMkLst>
        <pc:docMk/>
      </pc:docMkLst>
      <pc:sldChg chg="modSp">
        <pc:chgData name="Người dùng Khách" userId="" providerId="Windows Live" clId="Web-{C437C12E-13BE-46C4-8FA2-1B237AF33050}" dt="2019-09-22T15:17:02.121" v="1" actId="20577"/>
        <pc:sldMkLst>
          <pc:docMk/>
          <pc:sldMk cId="2790983187" sldId="258"/>
        </pc:sldMkLst>
        <pc:spChg chg="mod">
          <ac:chgData name="Người dùng Khách" userId="" providerId="Windows Live" clId="Web-{C437C12E-13BE-46C4-8FA2-1B237AF33050}" dt="2019-09-22T15:17:02.121" v="1" actId="20577"/>
          <ac:spMkLst>
            <pc:docMk/>
            <pc:sldMk cId="2790983187" sldId="258"/>
            <ac:spMk id="7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76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90.wmf"/><Relationship Id="rId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92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07842B-CD07-4CA2-B37B-2D4E25C07C52}" type="datetimeFigureOut">
              <a:rPr lang="en-GB" smtClean="0"/>
              <a:t>02/09/2022</a:t>
            </a:fld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67FC1C-E274-4C45-A068-524E6AC6CF56}" type="slidenum">
              <a:rPr lang="en-GB" smtClean="0"/>
              <a:t>‹#›</a:t>
            </a:fld>
            <a:endParaRPr lang="en-GB"/>
          </a:p>
        </p:txBody>
      </p:sp>
      <p:sp>
        <p:nvSpPr>
          <p:cNvPr id="8" name="Slide Image Placeholder 7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99632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em lại hình vẽ ở giáo án word (tên tam giác)</a:t>
            </a:r>
          </a:p>
          <a:p>
            <a:r>
              <a:rPr lang="en-US"/>
              <a:t>Cô xem lại mũi tên màu vàng (quay ngược về).Máy mình báo lỗi ko bấm được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67FC1C-E274-4C45-A068-524E6AC6CF56}" type="slidenum">
              <a:rPr lang="en-GB" smtClean="0"/>
              <a:t>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71206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 xem lại đáp án nhé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567FC1C-E274-4C45-A068-524E6AC6CF56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21010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ô xem lại đáp án ạ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D86BCF7-65DD-402E-B97B-B61A15EA3EFC}" type="slidenum">
              <a:rPr lang="en-US" smtClean="0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849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752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474859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04417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1C81C43-8C97-4787-9E67-6FEE1D84B4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A8585F07-951E-439A-A7DB-15EAAACEFB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EF62ED7-EB9D-47A9-BF9F-E8FBF1E305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934A0AA-8FD5-4C86-8F31-3D31ABD0CD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A3F7E8D-06E8-4965-9227-B2B540DF3C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71598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F3CF411-3DEF-46D1-B675-C48FED3905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3C91509-E546-43FB-98D6-6B6565906F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FB402C0-5D64-4FA8-B7A1-2DC509FE27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A69DC95-C7B6-475F-8785-3B9FAAAC70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78BDFA22-6D49-4339-B627-2EBBCC0B6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90149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5347905-26D5-4AAD-B9AA-0768E6AC45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2004625-889A-4B5E-91DF-886F4BF9A1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02DD92D-CB11-4825-A48A-651A8410E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B2DDC4-A3D2-4682-8945-C0DA250DA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978F52F-B27B-49CB-A3E9-CD723026A9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29352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9FD51D3-81D0-47D0-AFBB-001ADDD33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FCBC757-CD1E-4576-A47C-CB261696FB3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88A03A0-58CF-4752-9C67-37DF396D57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238A83D-B1BD-46AF-9B04-690C8CE8E2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8369FEE-1515-4398-953A-3B8604E0B6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7B5AF395-FE11-4E4D-8D74-BFCA29B709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7944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0658389-E235-40B6-936E-696FC89440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14DAA47-EFF5-4C2F-9FDC-F931255CB5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F2C21C54-9AE0-411F-9D51-FEFD85BFDA1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0FFB7A6-68BD-4C89-BA50-7D80DB0757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0EDE108A-A856-441A-966E-3E2BB71882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AE5D45AB-AD0C-43BD-9C71-577057BE2C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1C994C8-55A9-4DE7-A292-E46EFB6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7A0AFCDF-7718-40FD-9C0C-F867AE621C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09775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CEA30F2-0C34-4AAF-BD4B-54C04629B3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7E8AC8DE-6E65-40FA-970C-7DD78403A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96379B1-A738-45D1-9C4D-7A96F3D6F1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7E3EE0E8-8B6F-4941-AE51-E8A78DF2CD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3752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C7FD9B6-FCA8-493A-8121-06350FF8D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06BAF242-37ED-4A7C-8CB1-E0E053739C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7E786D51-30FA-4C5E-AA2C-4F456027D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3376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7A13A2-0F07-409B-831B-72D749F7D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975E48B1-9887-47FC-8B33-EFB7917546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3A22928A-5C9B-4E0E-ACA5-DAC8E8FE67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00497BF-46D2-4ED7-92A6-A0DF26DB8C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FC497B6-F20A-41CF-BF5E-E84D9A71A7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30B5738-71BB-4769-8CEA-5E666A5EB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046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196768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A5FE272-8DF8-4794-AC33-8E0DC53546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CB5D5AD1-1ACC-41B3-9D01-029208B9BC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91274EE8-8D24-4E30-85CE-3EAE8BCBF0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286C8062-9A78-4204-B41B-1281F05296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B8CE470-79B5-4EC6-A8D6-3CDD3BC8D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3023C154-4DC8-4458-89AB-A8E9B3F913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1037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962CCB-63AE-4BC5-882D-1818C3CE31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11D9169F-AF3E-40B1-BC18-85A4C7B106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C11AE00-ACD7-4A15-B185-BC11A1F048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A037F78-7CCD-411A-9584-8030271C41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9E8F386-8401-4BD2-A118-F02C56B887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9650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314702B4-D98D-4F11-BE96-F1FF275EA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4D53901C-0C8D-4F10-9997-6AE651BBC8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B6520DE-DAA5-40CC-A3CE-E592942F43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8667F7B6-A811-4FA8-B655-68D93BFD54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ABD84E9-52C2-4612-8A21-06EFD27EA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9999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615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2938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45408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4559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53711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327910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55813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8BA026-E658-41C8-85D8-D06F141BD407}" type="datetimeFigureOut">
              <a:rPr lang="vi-VN" smtClean="0"/>
              <a:t>02/09/2022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05D4A9-5886-4647-AB06-84202763646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5334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5A2E02D-E0E2-4A80-8F57-8FE31FB5DB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EE03057-A137-4B19-865C-2FC72969C7E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0EFA37F-7CDF-4AA6-93AE-94B3FA4F4A8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BFA6248-9075-44F6-BABA-ACCDFFA5474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2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91D6ECB-C279-47B4-8FA3-DE1ADCE7081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0248301-85C3-4A8E-BC22-25CE7E8FE5D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D0A7C2-3364-4B6C-B187-A7ABF31AEE8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8600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7" Type="http://schemas.openxmlformats.org/officeDocument/2006/relationships/image" Target="../media/image33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31.sv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png"/><Relationship Id="rId18" Type="http://schemas.openxmlformats.org/officeDocument/2006/relationships/image" Target="../media/image12.png"/><Relationship Id="rId26" Type="http://schemas.openxmlformats.org/officeDocument/2006/relationships/slide" Target="slide3.xml"/><Relationship Id="rId21" Type="http://schemas.openxmlformats.org/officeDocument/2006/relationships/image" Target="../media/image15.png"/><Relationship Id="rId34" Type="http://schemas.openxmlformats.org/officeDocument/2006/relationships/slide" Target="slide10.xml"/><Relationship Id="rId7" Type="http://schemas.openxmlformats.org/officeDocument/2006/relationships/image" Target="../media/image2.gif"/><Relationship Id="rId12" Type="http://schemas.openxmlformats.org/officeDocument/2006/relationships/image" Target="../media/image6.gif"/><Relationship Id="rId17" Type="http://schemas.openxmlformats.org/officeDocument/2006/relationships/image" Target="../media/image11.png"/><Relationship Id="rId25" Type="http://schemas.openxmlformats.org/officeDocument/2006/relationships/image" Target="../media/image19.gif"/><Relationship Id="rId33" Type="http://schemas.openxmlformats.org/officeDocument/2006/relationships/slide" Target="slide9.xml"/><Relationship Id="rId2" Type="http://schemas.openxmlformats.org/officeDocument/2006/relationships/audio" Target="../media/media1.wav"/><Relationship Id="rId16" Type="http://schemas.openxmlformats.org/officeDocument/2006/relationships/image" Target="../media/image10.png"/><Relationship Id="rId20" Type="http://schemas.openxmlformats.org/officeDocument/2006/relationships/image" Target="../media/image14.png"/><Relationship Id="rId29" Type="http://schemas.openxmlformats.org/officeDocument/2006/relationships/slide" Target="slide5.xml"/><Relationship Id="rId1" Type="http://schemas.microsoft.com/office/2007/relationships/media" Target="../media/media1.wav"/><Relationship Id="rId6" Type="http://schemas.openxmlformats.org/officeDocument/2006/relationships/audio" Target="../media/audio3.wav"/><Relationship Id="rId11" Type="http://schemas.openxmlformats.org/officeDocument/2006/relationships/image" Target="../media/image5.png"/><Relationship Id="rId24" Type="http://schemas.openxmlformats.org/officeDocument/2006/relationships/image" Target="../media/image18.png"/><Relationship Id="rId32" Type="http://schemas.openxmlformats.org/officeDocument/2006/relationships/slide" Target="slide8.xml"/><Relationship Id="rId37" Type="http://schemas.openxmlformats.org/officeDocument/2006/relationships/image" Target="../media/image21.png"/><Relationship Id="rId5" Type="http://schemas.openxmlformats.org/officeDocument/2006/relationships/audio" Target="../media/audio2.wav"/><Relationship Id="rId15" Type="http://schemas.openxmlformats.org/officeDocument/2006/relationships/image" Target="../media/image9.png"/><Relationship Id="rId23" Type="http://schemas.openxmlformats.org/officeDocument/2006/relationships/image" Target="../media/image17.png"/><Relationship Id="rId28" Type="http://schemas.openxmlformats.org/officeDocument/2006/relationships/slide" Target="slide4.xml"/><Relationship Id="rId36" Type="http://schemas.openxmlformats.org/officeDocument/2006/relationships/slide" Target="slide12.xml"/><Relationship Id="rId10" Type="http://schemas.openxmlformats.org/officeDocument/2006/relationships/image" Target="../media/image4.gif"/><Relationship Id="rId19" Type="http://schemas.openxmlformats.org/officeDocument/2006/relationships/image" Target="../media/image13.png"/><Relationship Id="rId31" Type="http://schemas.openxmlformats.org/officeDocument/2006/relationships/slide" Target="slide7.xml"/><Relationship Id="rId4" Type="http://schemas.openxmlformats.org/officeDocument/2006/relationships/audio" Target="../media/audio1.wav"/><Relationship Id="rId9" Type="http://schemas.openxmlformats.org/officeDocument/2006/relationships/slide" Target="slide22.xml"/><Relationship Id="rId14" Type="http://schemas.openxmlformats.org/officeDocument/2006/relationships/image" Target="../media/image8.gif"/><Relationship Id="rId22" Type="http://schemas.openxmlformats.org/officeDocument/2006/relationships/image" Target="../media/image16.png"/><Relationship Id="rId27" Type="http://schemas.openxmlformats.org/officeDocument/2006/relationships/image" Target="../media/image20.gif"/><Relationship Id="rId30" Type="http://schemas.openxmlformats.org/officeDocument/2006/relationships/slide" Target="slide6.xml"/><Relationship Id="rId35" Type="http://schemas.openxmlformats.org/officeDocument/2006/relationships/slide" Target="slide11.xml"/><Relationship Id="rId8" Type="http://schemas.openxmlformats.org/officeDocument/2006/relationships/image" Target="../media/image3.png"/><Relationship Id="rId3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6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44.emf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47.w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12.bin"/><Relationship Id="rId4" Type="http://schemas.openxmlformats.org/officeDocument/2006/relationships/image" Target="../media/image45.wmf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52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51.wmf"/><Relationship Id="rId5" Type="http://schemas.openxmlformats.org/officeDocument/2006/relationships/image" Target="../media/image44.e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9.wmf"/><Relationship Id="rId9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54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Relationship Id="rId4" Type="http://schemas.openxmlformats.org/officeDocument/2006/relationships/image" Target="../media/image2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0.gif"/><Relationship Id="rId4" Type="http://schemas.openxmlformats.org/officeDocument/2006/relationships/image" Target="../media/image59.gi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gi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5.png"/><Relationship Id="rId11" Type="http://schemas.openxmlformats.org/officeDocument/2006/relationships/image" Target="../media/image61.wmf"/><Relationship Id="rId5" Type="http://schemas.openxmlformats.org/officeDocument/2006/relationships/audio" Target="../media/audio5.wav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21.bin"/><Relationship Id="rId4" Type="http://schemas.openxmlformats.org/officeDocument/2006/relationships/audio" Target="../media/audio2.wav"/><Relationship Id="rId9" Type="http://schemas.openxmlformats.org/officeDocument/2006/relationships/image" Target="../media/image60.gif"/><Relationship Id="rId14" Type="http://schemas.openxmlformats.org/officeDocument/2006/relationships/oleObject" Target="../embeddings/oleObject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audio" Target="../media/audio2.wav"/><Relationship Id="rId7" Type="http://schemas.openxmlformats.org/officeDocument/2006/relationships/image" Target="../media/image60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gif"/><Relationship Id="rId5" Type="http://schemas.openxmlformats.org/officeDocument/2006/relationships/image" Target="../media/image4.gif"/><Relationship Id="rId4" Type="http://schemas.openxmlformats.org/officeDocument/2006/relationships/image" Target="../media/image6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60.gi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9.gif"/><Relationship Id="rId5" Type="http://schemas.openxmlformats.org/officeDocument/2006/relationships/image" Target="../media/image4.gif"/><Relationship Id="rId4" Type="http://schemas.openxmlformats.org/officeDocument/2006/relationships/image" Target="../media/image65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oleObject" Target="../embeddings/oleObject27.bin"/><Relationship Id="rId3" Type="http://schemas.openxmlformats.org/officeDocument/2006/relationships/audio" Target="../media/audio5.wav"/><Relationship Id="rId7" Type="http://schemas.openxmlformats.org/officeDocument/2006/relationships/image" Target="../media/image60.gif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gif"/><Relationship Id="rId11" Type="http://schemas.openxmlformats.org/officeDocument/2006/relationships/oleObject" Target="../embeddings/oleObject26.bin"/><Relationship Id="rId5" Type="http://schemas.openxmlformats.org/officeDocument/2006/relationships/image" Target="../media/image4.gif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71.emf"/><Relationship Id="rId4" Type="http://schemas.openxmlformats.org/officeDocument/2006/relationships/audio" Target="../media/audio2.wav"/><Relationship Id="rId9" Type="http://schemas.openxmlformats.org/officeDocument/2006/relationships/image" Target="../media/image67.wmf"/><Relationship Id="rId14" Type="http://schemas.openxmlformats.org/officeDocument/2006/relationships/image" Target="../media/image69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gif"/><Relationship Id="rId3" Type="http://schemas.openxmlformats.org/officeDocument/2006/relationships/audio" Target="../media/audio5.wav"/><Relationship Id="rId7" Type="http://schemas.openxmlformats.org/officeDocument/2006/relationships/image" Target="../media/image4.gif"/><Relationship Id="rId12" Type="http://schemas.openxmlformats.org/officeDocument/2006/relationships/image" Target="../media/image60.gi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4.png"/><Relationship Id="rId11" Type="http://schemas.openxmlformats.org/officeDocument/2006/relationships/image" Target="../media/image75.emf"/><Relationship Id="rId5" Type="http://schemas.openxmlformats.org/officeDocument/2006/relationships/image" Target="../media/image73.png"/><Relationship Id="rId10" Type="http://schemas.openxmlformats.org/officeDocument/2006/relationships/image" Target="../media/image72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29.bin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sv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78.emf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80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78.emf"/><Relationship Id="rId7" Type="http://schemas.openxmlformats.org/officeDocument/2006/relationships/image" Target="../media/image8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83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82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8.emf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85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89.emf"/><Relationship Id="rId4" Type="http://schemas.openxmlformats.org/officeDocument/2006/relationships/image" Target="../media/image86.wmf"/><Relationship Id="rId9" Type="http://schemas.openxmlformats.org/officeDocument/2006/relationships/image" Target="../media/image8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91.w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90.wmf"/><Relationship Id="rId9" Type="http://schemas.openxmlformats.org/officeDocument/2006/relationships/image" Target="../media/image8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94.wmf"/><Relationship Id="rId3" Type="http://schemas.openxmlformats.org/officeDocument/2006/relationships/oleObject" Target="../embeddings/oleObject49.bin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93.wmf"/><Relationship Id="rId5" Type="http://schemas.openxmlformats.org/officeDocument/2006/relationships/image" Target="../media/image89.emf"/><Relationship Id="rId10" Type="http://schemas.openxmlformats.org/officeDocument/2006/relationships/oleObject" Target="../embeddings/oleObject52.bin"/><Relationship Id="rId4" Type="http://schemas.openxmlformats.org/officeDocument/2006/relationships/image" Target="../media/image92.wmf"/><Relationship Id="rId9" Type="http://schemas.openxmlformats.org/officeDocument/2006/relationships/image" Target="../media/image88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54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97.emf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99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98.wmf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emf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hyperlink" Target="B&#224;i%2011-ch&#432;&#417;ng%208-Ti&#7871;t%201%20&#212;n%20t&#7853;p%20ch&#432;&#417;ng%208-GVSB%20V&#245;%20Th&#7883;%20Th&#249;y%20Duy&#234;n.pptx#-1,2,PowerPoint Presentation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86BB9313-0328-407A-A695-B265989408CC}"/>
              </a:ext>
            </a:extLst>
          </p:cNvPr>
          <p:cNvSpPr/>
          <p:nvPr/>
        </p:nvSpPr>
        <p:spPr>
          <a:xfrm>
            <a:off x="-12443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B4DE86">
                  <a:tint val="66000"/>
                  <a:satMod val="160000"/>
                </a:srgbClr>
              </a:gs>
              <a:gs pos="35000">
                <a:srgbClr val="B4DE86">
                  <a:tint val="44500"/>
                  <a:satMod val="160000"/>
                </a:srgbClr>
              </a:gs>
              <a:gs pos="92000">
                <a:srgbClr val="B4DE8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="" xmlns:a16="http://schemas.microsoft.com/office/drawing/2014/main" id="{9A319D03-C1FB-4FBC-B803-8AA44A87B4E1}"/>
              </a:ext>
            </a:extLst>
          </p:cNvPr>
          <p:cNvSpPr/>
          <p:nvPr/>
        </p:nvSpPr>
        <p:spPr>
          <a:xfrm>
            <a:off x="10893654" y="4011464"/>
            <a:ext cx="838970" cy="787310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Connector 6">
            <a:extLst>
              <a:ext uri="{FF2B5EF4-FFF2-40B4-BE49-F238E27FC236}">
                <a16:creationId xmlns="" xmlns:a16="http://schemas.microsoft.com/office/drawing/2014/main" id="{489F24A9-F34F-46BD-80A6-74CD070FFD56}"/>
              </a:ext>
            </a:extLst>
          </p:cNvPr>
          <p:cNvSpPr/>
          <p:nvPr/>
        </p:nvSpPr>
        <p:spPr>
          <a:xfrm>
            <a:off x="11123900" y="5734654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lowchart: Connector 8">
            <a:extLst>
              <a:ext uri="{FF2B5EF4-FFF2-40B4-BE49-F238E27FC236}">
                <a16:creationId xmlns="" xmlns:a16="http://schemas.microsoft.com/office/drawing/2014/main" id="{D0D3771C-DA4B-47F6-A2A6-11B770C72362}"/>
              </a:ext>
            </a:extLst>
          </p:cNvPr>
          <p:cNvSpPr/>
          <p:nvPr/>
        </p:nvSpPr>
        <p:spPr>
          <a:xfrm>
            <a:off x="217297" y="5643162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lowchart: Connector 9">
            <a:extLst>
              <a:ext uri="{FF2B5EF4-FFF2-40B4-BE49-F238E27FC236}">
                <a16:creationId xmlns="" xmlns:a16="http://schemas.microsoft.com/office/drawing/2014/main" id="{7BB6589E-DD18-431B-9AE7-402DF2866665}"/>
              </a:ext>
            </a:extLst>
          </p:cNvPr>
          <p:cNvSpPr/>
          <p:nvPr/>
        </p:nvSpPr>
        <p:spPr>
          <a:xfrm>
            <a:off x="10077461" y="2040900"/>
            <a:ext cx="562783" cy="56600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lowchart: Connector 10">
            <a:extLst>
              <a:ext uri="{FF2B5EF4-FFF2-40B4-BE49-F238E27FC236}">
                <a16:creationId xmlns="" xmlns:a16="http://schemas.microsoft.com/office/drawing/2014/main" id="{8BB6C35A-0821-4E1E-A462-7C1200F5DB4A}"/>
              </a:ext>
            </a:extLst>
          </p:cNvPr>
          <p:cNvSpPr/>
          <p:nvPr/>
        </p:nvSpPr>
        <p:spPr>
          <a:xfrm>
            <a:off x="1897531" y="5159398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lowchart: Connector 11">
            <a:extLst>
              <a:ext uri="{FF2B5EF4-FFF2-40B4-BE49-F238E27FC236}">
                <a16:creationId xmlns="" xmlns:a16="http://schemas.microsoft.com/office/drawing/2014/main" id="{DCA4B3B1-9349-4932-B381-DBC0542A9930}"/>
              </a:ext>
            </a:extLst>
          </p:cNvPr>
          <p:cNvSpPr/>
          <p:nvPr/>
        </p:nvSpPr>
        <p:spPr>
          <a:xfrm>
            <a:off x="9379198" y="5054505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48F3A84-87E3-4826-9764-A35307C5BCF5}"/>
              </a:ext>
            </a:extLst>
          </p:cNvPr>
          <p:cNvSpPr txBox="1"/>
          <p:nvPr/>
        </p:nvSpPr>
        <p:spPr>
          <a:xfrm>
            <a:off x="5659196" y="5342402"/>
            <a:ext cx="1732466" cy="6771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800" b="1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pattFill prst="dkUpDiag">
                  <a:fgClr>
                    <a:schemeClr val="tx2"/>
                  </a:fgClr>
                  <a:bgClr>
                    <a:schemeClr val="tx2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</a:rPr>
              <a:t>TIẾT 1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CFCC8CF9-EA72-40F0-904F-88211006376B}"/>
              </a:ext>
            </a:extLst>
          </p:cNvPr>
          <p:cNvGrpSpPr/>
          <p:nvPr/>
        </p:nvGrpSpPr>
        <p:grpSpPr>
          <a:xfrm rot="5586880">
            <a:off x="161940" y="108816"/>
            <a:ext cx="1068679" cy="1116533"/>
            <a:chOff x="10437302" y="5208733"/>
            <a:chExt cx="1068679" cy="1116533"/>
          </a:xfrm>
        </p:grpSpPr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300FAA7C-0302-40DE-B91D-2672C0599B06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29" name="Flowchart: Connector 28">
                <a:extLst>
                  <a:ext uri="{FF2B5EF4-FFF2-40B4-BE49-F238E27FC236}">
                    <a16:creationId xmlns="" xmlns:a16="http://schemas.microsoft.com/office/drawing/2014/main" id="{8BF0F3D0-05AC-4CC4-B87D-3B42CEF5D37B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Flowchart: Connector 29">
                <a:extLst>
                  <a:ext uri="{FF2B5EF4-FFF2-40B4-BE49-F238E27FC236}">
                    <a16:creationId xmlns="" xmlns:a16="http://schemas.microsoft.com/office/drawing/2014/main" id="{1016D0B9-B554-43F0-A65D-32649DEEF4DB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="" xmlns:a16="http://schemas.microsoft.com/office/drawing/2014/main" id="{4E66DAE3-5621-40B5-8610-3F2A9B9AC83A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27" name="Flowchart: Connector 26">
                <a:extLst>
                  <a:ext uri="{FF2B5EF4-FFF2-40B4-BE49-F238E27FC236}">
                    <a16:creationId xmlns="" xmlns:a16="http://schemas.microsoft.com/office/drawing/2014/main" id="{29D354CF-4728-4C74-8E78-2116BD191546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Flowchart: Connector 27">
                <a:extLst>
                  <a:ext uri="{FF2B5EF4-FFF2-40B4-BE49-F238E27FC236}">
                    <a16:creationId xmlns="" xmlns:a16="http://schemas.microsoft.com/office/drawing/2014/main" id="{90B948C4-B2D3-4772-BB3A-A371CE5B95BA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05D49088-C4D9-43AA-A6FE-17EC98A5F2E1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25" name="Flowchart: Connector 24">
                <a:extLst>
                  <a:ext uri="{FF2B5EF4-FFF2-40B4-BE49-F238E27FC236}">
                    <a16:creationId xmlns="" xmlns:a16="http://schemas.microsoft.com/office/drawing/2014/main" id="{4D640B04-42BE-454B-BA97-2E34AFD65584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Flowchart: Connector 25">
                <a:extLst>
                  <a:ext uri="{FF2B5EF4-FFF2-40B4-BE49-F238E27FC236}">
                    <a16:creationId xmlns="" xmlns:a16="http://schemas.microsoft.com/office/drawing/2014/main" id="{0FE32111-B1C0-4F43-9023-C8B2916BFBFB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9652942C-DBE7-4E02-981E-30A8BAAD4A6B}"/>
              </a:ext>
            </a:extLst>
          </p:cNvPr>
          <p:cNvGrpSpPr/>
          <p:nvPr/>
        </p:nvGrpSpPr>
        <p:grpSpPr>
          <a:xfrm rot="10800000">
            <a:off x="11013517" y="77997"/>
            <a:ext cx="1068679" cy="1116533"/>
            <a:chOff x="10437302" y="5208733"/>
            <a:chExt cx="1068679" cy="1116533"/>
          </a:xfrm>
        </p:grpSpPr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AAF0769B-3676-4774-B6E6-CE248EE3F491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39" name="Flowchart: Connector 38">
                <a:extLst>
                  <a:ext uri="{FF2B5EF4-FFF2-40B4-BE49-F238E27FC236}">
                    <a16:creationId xmlns="" xmlns:a16="http://schemas.microsoft.com/office/drawing/2014/main" id="{51C56AC0-E03A-41BD-9B78-FE45918DA7B0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lowchart: Connector 39">
                <a:extLst>
                  <a:ext uri="{FF2B5EF4-FFF2-40B4-BE49-F238E27FC236}">
                    <a16:creationId xmlns="" xmlns:a16="http://schemas.microsoft.com/office/drawing/2014/main" id="{8985FF7A-DB09-4E3E-8ED9-65D9F2169C94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179EB180-5CF2-4E26-B11A-1B1C1CDEC2A6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37" name="Flowchart: Connector 36">
                <a:extLst>
                  <a:ext uri="{FF2B5EF4-FFF2-40B4-BE49-F238E27FC236}">
                    <a16:creationId xmlns="" xmlns:a16="http://schemas.microsoft.com/office/drawing/2014/main" id="{42467F47-FEBF-44DA-B8FB-6560FC9F0405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lowchart: Connector 37">
                <a:extLst>
                  <a:ext uri="{FF2B5EF4-FFF2-40B4-BE49-F238E27FC236}">
                    <a16:creationId xmlns="" xmlns:a16="http://schemas.microsoft.com/office/drawing/2014/main" id="{70715567-D1A2-4075-8414-659650F7E53C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75D530B6-B976-4B0C-B98A-26FD555DE9F5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35" name="Flowchart: Connector 34">
                <a:extLst>
                  <a:ext uri="{FF2B5EF4-FFF2-40B4-BE49-F238E27FC236}">
                    <a16:creationId xmlns="" xmlns:a16="http://schemas.microsoft.com/office/drawing/2014/main" id="{0733E664-834E-444E-9BF7-AA001AF2EE51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lowchart: Connector 35">
                <a:extLst>
                  <a:ext uri="{FF2B5EF4-FFF2-40B4-BE49-F238E27FC236}">
                    <a16:creationId xmlns="" xmlns:a16="http://schemas.microsoft.com/office/drawing/2014/main" id="{73B1F72C-F262-4F70-BC36-4BDEC8A6C3BC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1" name="Flowchart: Connector 40">
            <a:extLst>
              <a:ext uri="{FF2B5EF4-FFF2-40B4-BE49-F238E27FC236}">
                <a16:creationId xmlns="" xmlns:a16="http://schemas.microsoft.com/office/drawing/2014/main" id="{A793FD24-FF7D-4F7A-8E2A-5CB9012E3F0E}"/>
              </a:ext>
            </a:extLst>
          </p:cNvPr>
          <p:cNvSpPr/>
          <p:nvPr/>
        </p:nvSpPr>
        <p:spPr>
          <a:xfrm>
            <a:off x="5659196" y="183109"/>
            <a:ext cx="708529" cy="70788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Flowchart: Connector 42">
            <a:extLst>
              <a:ext uri="{FF2B5EF4-FFF2-40B4-BE49-F238E27FC236}">
                <a16:creationId xmlns="" xmlns:a16="http://schemas.microsoft.com/office/drawing/2014/main" id="{7570D24B-F76B-439A-BD60-07E4265E6007}"/>
              </a:ext>
            </a:extLst>
          </p:cNvPr>
          <p:cNvSpPr/>
          <p:nvPr/>
        </p:nvSpPr>
        <p:spPr>
          <a:xfrm>
            <a:off x="1616140" y="2028955"/>
            <a:ext cx="562782" cy="566008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lowchart: Connector 43">
            <a:extLst>
              <a:ext uri="{FF2B5EF4-FFF2-40B4-BE49-F238E27FC236}">
                <a16:creationId xmlns="" xmlns:a16="http://schemas.microsoft.com/office/drawing/2014/main" id="{01212FC9-3D80-49A0-98A4-FAFAEF384491}"/>
              </a:ext>
            </a:extLst>
          </p:cNvPr>
          <p:cNvSpPr/>
          <p:nvPr/>
        </p:nvSpPr>
        <p:spPr>
          <a:xfrm>
            <a:off x="463734" y="4011464"/>
            <a:ext cx="916658" cy="859473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220706C4-D65E-4282-A50D-72B64BE74603}"/>
              </a:ext>
            </a:extLst>
          </p:cNvPr>
          <p:cNvSpPr txBox="1"/>
          <p:nvPr/>
        </p:nvSpPr>
        <p:spPr>
          <a:xfrm>
            <a:off x="2655246" y="1874219"/>
            <a:ext cx="6945891" cy="1224857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39000">
                <a:srgbClr val="7030A0">
                  <a:tint val="44500"/>
                  <a:satMod val="160000"/>
                </a:srgbClr>
              </a:gs>
              <a:gs pos="51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:    ÔN TẬP CHƯƠNG 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C9A02109-845B-4FD6-87C8-CD3CF6CBF3F8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1498" y="3614080"/>
            <a:ext cx="1798476" cy="103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49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3" grpId="0" animBg="1"/>
      <p:bldP spid="4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4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083595"/>
            <a:ext cx="9783640" cy="297183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, A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ì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è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á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ờ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ê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C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ì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n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ều</a:t>
            </a:r>
            <a:endParaRPr lang="en-US" sz="32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529097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3074" name="Picture 1">
            <a:extLst>
              <a:ext uri="{FF2B5EF4-FFF2-40B4-BE49-F238E27FC236}">
                <a16:creationId xmlns="" xmlns:a16="http://schemas.microsoft.com/office/drawing/2014/main" id="{A79D5245-9B82-49FE-83A6-3A5BEE236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23225" y="2065446"/>
            <a:ext cx="2882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5352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934308"/>
            <a:ext cx="9620250" cy="32860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12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</a:p>
          <a:p>
            <a:endParaRPr lang="en-US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vi-VN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747454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A4B593CA-1C66-42EF-8569-BFA297A2226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64110" y="1166475"/>
            <a:ext cx="4562076" cy="3053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75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655315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20 cm; BC = 28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8cm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48cm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pPr marL="514350" indent="-514350">
              <a:buAutoNum type="alphaUcPeriod"/>
            </a:pPr>
            <a:r>
              <a:rPr lang="en-US" sz="280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0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579289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7170" name="Picture 1">
            <a:extLst>
              <a:ext uri="{FF2B5EF4-FFF2-40B4-BE49-F238E27FC236}">
                <a16:creationId xmlns="" xmlns:a16="http://schemas.microsoft.com/office/drawing/2014/main" id="{5BEDBA02-AC31-42F2-AB02-53ECCE333A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81735" y="2353386"/>
            <a:ext cx="5038348" cy="141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1985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36334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Graphic 7" descr="Atom with solid fill">
            <a:extLst>
              <a:ext uri="{FF2B5EF4-FFF2-40B4-BE49-F238E27FC236}">
                <a16:creationId xmlns="" xmlns:a16="http://schemas.microsoft.com/office/drawing/2014/main" id="{C142AAB6-FA82-47C0-987F-E25388371B5A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69159" y="1352937"/>
            <a:ext cx="445993" cy="445993"/>
          </a:xfrm>
          <a:prstGeom prst="rect">
            <a:avLst/>
          </a:prstGeom>
        </p:spPr>
      </p:pic>
      <p:pic>
        <p:nvPicPr>
          <p:cNvPr id="29" name="Graphic 28" descr="Atom with solid fill">
            <a:extLst>
              <a:ext uri="{FF2B5EF4-FFF2-40B4-BE49-F238E27FC236}">
                <a16:creationId xmlns="" xmlns:a16="http://schemas.microsoft.com/office/drawing/2014/main" id="{4A18A8ED-1F3B-48C4-86D5-7E9A90F43F59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30559" y="2625110"/>
            <a:ext cx="445993" cy="445993"/>
          </a:xfrm>
          <a:prstGeom prst="rect">
            <a:avLst/>
          </a:prstGeom>
        </p:spPr>
      </p:pic>
      <p:pic>
        <p:nvPicPr>
          <p:cNvPr id="30" name="Graphic 29" descr="Atom with solid fill">
            <a:extLst>
              <a:ext uri="{FF2B5EF4-FFF2-40B4-BE49-F238E27FC236}">
                <a16:creationId xmlns="" xmlns:a16="http://schemas.microsoft.com/office/drawing/2014/main" id="{859F2FD8-2625-4C41-B64B-397A87828A15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046204" y="1156544"/>
            <a:ext cx="445993" cy="445993"/>
          </a:xfrm>
          <a:prstGeom prst="rect">
            <a:avLst/>
          </a:prstGeom>
        </p:spPr>
      </p:pic>
      <p:pic>
        <p:nvPicPr>
          <p:cNvPr id="34" name="Graphic 33" descr="Atom with solid fill">
            <a:extLst>
              <a:ext uri="{FF2B5EF4-FFF2-40B4-BE49-F238E27FC236}">
                <a16:creationId xmlns="" xmlns:a16="http://schemas.microsoft.com/office/drawing/2014/main" id="{EF57F8E6-DBED-4257-A2A9-3AA4F0F11515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669737" y="2548271"/>
            <a:ext cx="445993" cy="445993"/>
          </a:xfrm>
          <a:prstGeom prst="rect">
            <a:avLst/>
          </a:prstGeom>
        </p:spPr>
      </p:pic>
      <p:sp>
        <p:nvSpPr>
          <p:cNvPr id="31" name="WordArt 24">
            <a:extLst>
              <a:ext uri="{FF2B5EF4-FFF2-40B4-BE49-F238E27FC236}">
                <a16:creationId xmlns="" xmlns:a16="http://schemas.microsoft.com/office/drawing/2014/main" id="{A1C2AF78-5F66-4FCA-BDAC-DBDEBAA4DB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91959" y="1275799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:Luyện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CA68C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i="1" kern="10" dirty="0">
              <a:ln w="9525">
                <a:solidFill>
                  <a:srgbClr val="0070C0"/>
                </a:solidFill>
                <a:round/>
                <a:headEnd/>
                <a:tailEnd/>
              </a:ln>
              <a:solidFill>
                <a:srgbClr val="CA68C3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Graphic 32" descr="Atom with solid fill">
            <a:extLst>
              <a:ext uri="{FF2B5EF4-FFF2-40B4-BE49-F238E27FC236}">
                <a16:creationId xmlns="" xmlns:a16="http://schemas.microsoft.com/office/drawing/2014/main" id="{B3023EBC-ADD8-4954-8027-89B2297D5F37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5808601" y="4409681"/>
            <a:ext cx="445993" cy="445993"/>
          </a:xfrm>
          <a:prstGeom prst="rect">
            <a:avLst/>
          </a:prstGeom>
        </p:spPr>
      </p:pic>
      <p:pic>
        <p:nvPicPr>
          <p:cNvPr id="36" name="Graphic 35" descr="Atom with solid fill">
            <a:extLst>
              <a:ext uri="{FF2B5EF4-FFF2-40B4-BE49-F238E27FC236}">
                <a16:creationId xmlns="" xmlns:a16="http://schemas.microsoft.com/office/drawing/2014/main" id="{68C8D13F-9533-480D-A366-91FB97FF10E9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3791293" y="239918"/>
            <a:ext cx="445993" cy="445993"/>
          </a:xfrm>
          <a:prstGeom prst="rect">
            <a:avLst/>
          </a:prstGeom>
        </p:spPr>
      </p:pic>
      <p:pic>
        <p:nvPicPr>
          <p:cNvPr id="37" name="Graphic 36" descr="Atom with solid fill">
            <a:extLst>
              <a:ext uri="{FF2B5EF4-FFF2-40B4-BE49-F238E27FC236}">
                <a16:creationId xmlns="" xmlns:a16="http://schemas.microsoft.com/office/drawing/2014/main" id="{75B92262-37DB-40D5-8263-5475C14445DD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177711" y="240922"/>
            <a:ext cx="445993" cy="4459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7774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36334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81623" y="1060603"/>
            <a:ext cx="2852315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11692" y="115177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4B75D165-B540-499A-9D26-EE0C19BC919A}"/>
              </a:ext>
            </a:extLst>
          </p:cNvPr>
          <p:cNvGrpSpPr/>
          <p:nvPr/>
        </p:nvGrpSpPr>
        <p:grpSpPr>
          <a:xfrm>
            <a:off x="634378" y="1458309"/>
            <a:ext cx="9614865" cy="584775"/>
            <a:chOff x="633371" y="1633347"/>
            <a:chExt cx="9614865" cy="584775"/>
          </a:xfrm>
        </p:grpSpPr>
        <p:pic>
          <p:nvPicPr>
            <p:cNvPr id="8" name="Graphic 7" descr="Atom with solid fill">
              <a:extLst>
                <a:ext uri="{FF2B5EF4-FFF2-40B4-BE49-F238E27FC236}">
                  <a16:creationId xmlns="" xmlns:a16="http://schemas.microsoft.com/office/drawing/2014/main" id="{C142AAB6-FA82-47C0-987F-E25388371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33371" y="1678738"/>
              <a:ext cx="445993" cy="4459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26A2E554-0B68-4972-B79D-DC836E081BD5}"/>
                </a:ext>
              </a:extLst>
            </p:cNvPr>
            <p:cNvSpPr txBox="1"/>
            <p:nvPr/>
          </p:nvSpPr>
          <p:spPr>
            <a:xfrm>
              <a:off x="1060530" y="163334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80</a:t>
              </a:r>
              <a:r>
                <a:rPr lang="en-US" sz="3200" b="1" baseline="30000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3E582CD9-A148-4A1E-AFB5-84D0549FE76A}"/>
              </a:ext>
            </a:extLst>
          </p:cNvPr>
          <p:cNvGrpSpPr/>
          <p:nvPr/>
        </p:nvGrpSpPr>
        <p:grpSpPr>
          <a:xfrm>
            <a:off x="581623" y="2036920"/>
            <a:ext cx="11226446" cy="1308820"/>
            <a:chOff x="608574" y="2220367"/>
            <a:chExt cx="11226446" cy="1308820"/>
          </a:xfrm>
        </p:grpSpPr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5EA344F2-BB04-48A2-979C-3A6434F85FF9}"/>
                </a:ext>
              </a:extLst>
            </p:cNvPr>
            <p:cNvSpPr txBox="1"/>
            <p:nvPr/>
          </p:nvSpPr>
          <p:spPr>
            <a:xfrm>
              <a:off x="1061537" y="2220367"/>
              <a:ext cx="10773483" cy="1308820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>
                <a:lnSpc>
                  <a:spcPct val="130000"/>
                </a:lnSpc>
              </a:pP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ì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ao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ờ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ũ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ớ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ơ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ò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29" name="Graphic 28" descr="Atom with solid fill">
              <a:extLst>
                <a:ext uri="{FF2B5EF4-FFF2-40B4-BE49-F238E27FC236}">
                  <a16:creationId xmlns="" xmlns:a16="http://schemas.microsoft.com/office/drawing/2014/main" id="{4A18A8ED-1F3B-48C4-86D5-7E9A90F43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8574" y="2285725"/>
              <a:ext cx="445993" cy="445993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CC21B852-608C-4542-B148-C1A832CF331E}"/>
              </a:ext>
            </a:extLst>
          </p:cNvPr>
          <p:cNvGrpSpPr/>
          <p:nvPr/>
        </p:nvGrpSpPr>
        <p:grpSpPr>
          <a:xfrm>
            <a:off x="559293" y="3444461"/>
            <a:ext cx="9643142" cy="584775"/>
            <a:chOff x="606101" y="2795337"/>
            <a:chExt cx="9643142" cy="584775"/>
          </a:xfrm>
        </p:grpSpPr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AA42B1F5-43BF-4479-9AAB-210AB1CDEF8B}"/>
                </a:ext>
              </a:extLst>
            </p:cNvPr>
            <p:cNvSpPr txBox="1"/>
            <p:nvPr/>
          </p:nvSpPr>
          <p:spPr>
            <a:xfrm>
              <a:off x="1061537" y="279533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Graphic 29" descr="Atom with solid fill">
              <a:extLst>
                <a:ext uri="{FF2B5EF4-FFF2-40B4-BE49-F238E27FC236}">
                  <a16:creationId xmlns="" xmlns:a16="http://schemas.microsoft.com/office/drawing/2014/main" id="{859F2FD8-2625-4C41-B64B-397A87828A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6101" y="2864727"/>
              <a:ext cx="445993" cy="445993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6A4E3347-17B8-4B7F-AE35-B269EB1317D8}"/>
              </a:ext>
            </a:extLst>
          </p:cNvPr>
          <p:cNvGrpSpPr/>
          <p:nvPr/>
        </p:nvGrpSpPr>
        <p:grpSpPr>
          <a:xfrm>
            <a:off x="559293" y="4221927"/>
            <a:ext cx="10639731" cy="584775"/>
            <a:chOff x="484366" y="5651586"/>
            <a:chExt cx="10639731" cy="584775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E225540E-191E-4F68-82F6-D531BE9E5920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34" name="Graphic 33" descr="Atom with solid fill">
              <a:extLst>
                <a:ext uri="{FF2B5EF4-FFF2-40B4-BE49-F238E27FC236}">
                  <a16:creationId xmlns="" xmlns:a16="http://schemas.microsoft.com/office/drawing/2014/main" id="{EF57F8E6-DBED-4257-A2A9-3AA4F0F11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  <p:grpSp>
        <p:nvGrpSpPr>
          <p:cNvPr id="40" name="Group 39">
            <a:extLst>
              <a:ext uri="{FF2B5EF4-FFF2-40B4-BE49-F238E27FC236}">
                <a16:creationId xmlns="" xmlns:a16="http://schemas.microsoft.com/office/drawing/2014/main" id="{A6F87387-8BE9-4B2B-B509-A39EBFE7A802}"/>
              </a:ext>
            </a:extLst>
          </p:cNvPr>
          <p:cNvGrpSpPr/>
          <p:nvPr/>
        </p:nvGrpSpPr>
        <p:grpSpPr>
          <a:xfrm>
            <a:off x="559293" y="4983667"/>
            <a:ext cx="10639731" cy="584775"/>
            <a:chOff x="484366" y="5651586"/>
            <a:chExt cx="10639731" cy="584775"/>
          </a:xfrm>
        </p:grpSpPr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59FA55CA-D23D-4950-B49F-907AB6F3404D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l"/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pic>
          <p:nvPicPr>
            <p:cNvPr id="42" name="Graphic 41" descr="Atom with solid fill">
              <a:extLst>
                <a:ext uri="{FF2B5EF4-FFF2-40B4-BE49-F238E27FC236}">
                  <a16:creationId xmlns="" xmlns:a16="http://schemas.microsoft.com/office/drawing/2014/main" id="{69D0EFB3-BE73-46AD-8DC7-CB6E52AFF63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7297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="" xmlns:a16="http://schemas.microsoft.com/office/drawing/2014/main" id="{7CE2D7AE-459C-4E4B-8E94-E7EC83574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628899" y="1622053"/>
            <a:ext cx="2653521" cy="2179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>
            <a:extLst>
              <a:ext uri="{FF2B5EF4-FFF2-40B4-BE49-F238E27FC236}">
                <a16:creationId xmlns="" xmlns:a16="http://schemas.microsoft.com/office/drawing/2014/main" id="{38F76CAE-8B9F-4A1E-B722-E23A18123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2786" y="1796879"/>
            <a:ext cx="1836706" cy="224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="" xmlns:a16="http://schemas.microsoft.com/office/drawing/2014/main" id="{F375E73D-DFC5-4DA1-A47B-67E82774C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43373" y="2104835"/>
            <a:ext cx="2945254" cy="184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D087A13-BE73-48E7-852C-0E966B6ED908}"/>
              </a:ext>
            </a:extLst>
          </p:cNvPr>
          <p:cNvSpPr txBox="1"/>
          <p:nvPr/>
        </p:nvSpPr>
        <p:spPr>
          <a:xfrm>
            <a:off x="2314492" y="3574134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8E97EA20-AB2C-4963-ACEF-90D947AF9EDE}"/>
              </a:ext>
            </a:extLst>
          </p:cNvPr>
          <p:cNvSpPr txBox="1"/>
          <p:nvPr/>
        </p:nvSpPr>
        <p:spPr>
          <a:xfrm>
            <a:off x="5881084" y="385693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9031311" y="381925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</p:spTree>
    <p:extLst>
      <p:ext uri="{BB962C8B-B14F-4D97-AF65-F5344CB8AC3E}">
        <p14:creationId xmlns:p14="http://schemas.microsoft.com/office/powerpoint/2010/main" val="2006385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9" grpId="0"/>
      <p:bldP spid="47" grpId="0"/>
      <p:bldP spid="4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7" name="Picture 3">
            <a:extLst>
              <a:ext uri="{FF2B5EF4-FFF2-40B4-BE49-F238E27FC236}">
                <a16:creationId xmlns="" xmlns:a16="http://schemas.microsoft.com/office/drawing/2014/main" id="{7CE2D7AE-459C-4E4B-8E94-E7EC83574C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6807" y="1863603"/>
            <a:ext cx="2653521" cy="2179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BD087A13-BE73-48E7-852C-0E966B6ED908}"/>
              </a:ext>
            </a:extLst>
          </p:cNvPr>
          <p:cNvSpPr txBox="1"/>
          <p:nvPr/>
        </p:nvSpPr>
        <p:spPr>
          <a:xfrm>
            <a:off x="2484339" y="4159233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1888"/>
              </p:ext>
            </p:extLst>
          </p:nvPr>
        </p:nvGraphicFramePr>
        <p:xfrm>
          <a:off x="5446713" y="2443163"/>
          <a:ext cx="5605462" cy="292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4" imgW="2869920" imgH="1498320" progId="Equation.DSMT4">
                  <p:embed/>
                </p:oleObj>
              </mc:Choice>
              <mc:Fallback>
                <p:oleObj name="Equation" r:id="rId4" imgW="2869920" imgH="14983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6713" y="2443163"/>
                        <a:ext cx="5605462" cy="292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CC5D3F8B-6E63-4CF6-9310-ACF3149BD14A}"/>
              </a:ext>
            </a:extLst>
          </p:cNvPr>
          <p:cNvSpPr txBox="1"/>
          <p:nvPr/>
        </p:nvSpPr>
        <p:spPr>
          <a:xfrm>
            <a:off x="5422535" y="1735268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9790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2" name="Picture 8">
            <a:extLst>
              <a:ext uri="{FF2B5EF4-FFF2-40B4-BE49-F238E27FC236}">
                <a16:creationId xmlns="" xmlns:a16="http://schemas.microsoft.com/office/drawing/2014/main" id="{38F76CAE-8B9F-4A1E-B722-E23A18123D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66807" y="1733236"/>
            <a:ext cx="1836706" cy="2245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8E97EA20-AB2C-4963-ACEF-90D947AF9EDE}"/>
              </a:ext>
            </a:extLst>
          </p:cNvPr>
          <p:cNvSpPr txBox="1"/>
          <p:nvPr/>
        </p:nvSpPr>
        <p:spPr>
          <a:xfrm>
            <a:off x="2294823" y="3854691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451339"/>
              </p:ext>
            </p:extLst>
          </p:nvPr>
        </p:nvGraphicFramePr>
        <p:xfrm>
          <a:off x="6051550" y="2244725"/>
          <a:ext cx="2792413" cy="267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536480" imgH="1473120" progId="Equation.DSMT4">
                  <p:embed/>
                </p:oleObj>
              </mc:Choice>
              <mc:Fallback>
                <p:oleObj name="Equation" r:id="rId4" imgW="1536480" imgH="147312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1550" y="2244725"/>
                        <a:ext cx="2792413" cy="267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64C4D068-0DF3-4A1C-8B07-D50BC5A3F1FE}"/>
              </a:ext>
            </a:extLst>
          </p:cNvPr>
          <p:cNvSpPr txBox="1"/>
          <p:nvPr/>
        </p:nvSpPr>
        <p:spPr>
          <a:xfrm>
            <a:off x="6183259" y="129191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84793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467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574883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x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3" name="Picture 9">
            <a:extLst>
              <a:ext uri="{FF2B5EF4-FFF2-40B4-BE49-F238E27FC236}">
                <a16:creationId xmlns="" xmlns:a16="http://schemas.microsoft.com/office/drawing/2014/main" id="{F375E73D-DFC5-4DA1-A47B-67E82774CF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7857" y="1818808"/>
            <a:ext cx="2945254" cy="1843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2038395" y="3592889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1F25BEA9-BD3C-4FC0-BEDD-9211A9FD21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719244"/>
              </p:ext>
            </p:extLst>
          </p:nvPr>
        </p:nvGraphicFramePr>
        <p:xfrm>
          <a:off x="5683250" y="2165350"/>
          <a:ext cx="4429125" cy="334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2438280" imgH="1841400" progId="Equation.DSMT4">
                  <p:embed/>
                </p:oleObj>
              </mc:Choice>
              <mc:Fallback>
                <p:oleObj name="Equation" r:id="rId4" imgW="2438280" imgH="1841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1F25BEA9-BD3C-4FC0-BEDD-9211A9FD21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3250" y="2165350"/>
                        <a:ext cx="4429125" cy="334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9FEBADE5-468F-41CE-B53E-0F839875137A}"/>
              </a:ext>
            </a:extLst>
          </p:cNvPr>
          <p:cNvSpPr txBox="1"/>
          <p:nvPr/>
        </p:nvSpPr>
        <p:spPr>
          <a:xfrm>
            <a:off x="5640968" y="153813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7786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7467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2302165" y="4823812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="" xmlns:a16="http://schemas.microsoft.com/office/drawing/2014/main" id="{0FA0A294-AA4D-4E9E-9B3B-7239898C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7908" y="2534812"/>
            <a:ext cx="4453947" cy="216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="" xmlns:a16="http://schemas.microsoft.com/office/drawing/2014/main" id="{DE2F72F5-BD63-49F3-8634-F74E57054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27090" y="2222401"/>
            <a:ext cx="4075372" cy="254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EC72F979-C298-4CDF-8872-C69CB3454ED6}"/>
              </a:ext>
            </a:extLst>
          </p:cNvPr>
          <p:cNvSpPr txBox="1"/>
          <p:nvPr/>
        </p:nvSpPr>
        <p:spPr>
          <a:xfrm>
            <a:off x="8478018" y="4603096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</p:spTree>
    <p:extLst>
      <p:ext uri="{BB962C8B-B14F-4D97-AF65-F5344CB8AC3E}">
        <p14:creationId xmlns:p14="http://schemas.microsoft.com/office/powerpoint/2010/main" val="3578721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48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  <a:noFill/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06877" y="-8078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bg1"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6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8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9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30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1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2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3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4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5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6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794879" y="103257"/>
            <a:ext cx="4275208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7139376" y="103257"/>
            <a:ext cx="425013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bg1"/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7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766439" y="1996847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2615377" y="2721025"/>
            <a:ext cx="7380546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I LÊN CAO HƠN</a:t>
            </a:r>
          </a:p>
        </p:txBody>
      </p:sp>
      <p:sp>
        <p:nvSpPr>
          <p:cNvPr id="3" name="Smiley Face 2"/>
          <p:cNvSpPr/>
          <p:nvPr/>
        </p:nvSpPr>
        <p:spPr>
          <a:xfrm>
            <a:off x="5070087" y="5701430"/>
            <a:ext cx="2280159" cy="406654"/>
          </a:xfrm>
          <a:prstGeom prst="smileyFac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Smiley Face 43"/>
          <p:cNvSpPr/>
          <p:nvPr/>
        </p:nvSpPr>
        <p:spPr>
          <a:xfrm>
            <a:off x="5365376" y="1639808"/>
            <a:ext cx="1984871" cy="308673"/>
          </a:xfrm>
          <a:prstGeom prst="smileyFace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Heart 8"/>
          <p:cNvSpPr/>
          <p:nvPr/>
        </p:nvSpPr>
        <p:spPr>
          <a:xfrm>
            <a:off x="432006" y="6485966"/>
            <a:ext cx="1638841" cy="331694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Heart 46"/>
          <p:cNvSpPr/>
          <p:nvPr/>
        </p:nvSpPr>
        <p:spPr>
          <a:xfrm>
            <a:off x="10168184" y="6401260"/>
            <a:ext cx="1581347" cy="385980"/>
          </a:xfrm>
          <a:prstGeom prst="heart">
            <a:avLst/>
          </a:prstGeom>
          <a:solidFill>
            <a:srgbClr val="CF5F1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miley Face 10"/>
          <p:cNvSpPr/>
          <p:nvPr/>
        </p:nvSpPr>
        <p:spPr>
          <a:xfrm>
            <a:off x="1627094" y="5580977"/>
            <a:ext cx="1283441" cy="17517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Smiley Face 48"/>
          <p:cNvSpPr/>
          <p:nvPr/>
        </p:nvSpPr>
        <p:spPr>
          <a:xfrm>
            <a:off x="9250484" y="5415834"/>
            <a:ext cx="1157540" cy="165143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Smiley Face 51"/>
          <p:cNvSpPr/>
          <p:nvPr/>
        </p:nvSpPr>
        <p:spPr>
          <a:xfrm>
            <a:off x="8222813" y="4531181"/>
            <a:ext cx="1283441" cy="175179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Smiley Face 61"/>
          <p:cNvSpPr/>
          <p:nvPr/>
        </p:nvSpPr>
        <p:spPr>
          <a:xfrm>
            <a:off x="2699568" y="4528230"/>
            <a:ext cx="1174273" cy="2012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Smiley Face 63"/>
          <p:cNvSpPr/>
          <p:nvPr/>
        </p:nvSpPr>
        <p:spPr>
          <a:xfrm>
            <a:off x="3550024" y="3610211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Smiley Face 64"/>
          <p:cNvSpPr/>
          <p:nvPr/>
        </p:nvSpPr>
        <p:spPr>
          <a:xfrm>
            <a:off x="7841611" y="3610210"/>
            <a:ext cx="1092792" cy="87589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Smiley Face 69"/>
          <p:cNvSpPr/>
          <p:nvPr/>
        </p:nvSpPr>
        <p:spPr>
          <a:xfrm>
            <a:off x="4096420" y="2701418"/>
            <a:ext cx="973667" cy="98914"/>
          </a:xfrm>
          <a:prstGeom prst="smileyFac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Smiley Face 70"/>
          <p:cNvSpPr/>
          <p:nvPr/>
        </p:nvSpPr>
        <p:spPr>
          <a:xfrm>
            <a:off x="7125929" y="2607897"/>
            <a:ext cx="1083437" cy="178987"/>
          </a:xfrm>
          <a:prstGeom prst="smileyFace">
            <a:avLst/>
          </a:prstGeom>
          <a:noFill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WordArt 24">
            <a:extLst>
              <a:ext uri="{FF2B5EF4-FFF2-40B4-BE49-F238E27FC236}">
                <a16:creationId xmlns="" xmlns:a16="http://schemas.microsoft.com/office/drawing/2014/main" id="{B7FCED50-DBCD-49E6-9C6F-270E2F8C7EE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44100" y="1541920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13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4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5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9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7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1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8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1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2" fill="hold">
                      <p:stCondLst>
                        <p:cond delay="0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>
                      <p:stCondLst>
                        <p:cond delay="0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0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>
                      <p:stCondLst>
                        <p:cond delay="0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>
                      <p:stCondLst>
                        <p:cond delay="0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0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1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>
                      <p:stCondLst>
                        <p:cond delay="0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8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4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5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6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67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8" fill="hold">
                      <p:stCondLst>
                        <p:cond delay="0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1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2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3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8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9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0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81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2" fill="hold">
                      <p:stCondLst>
                        <p:cond delay="0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8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9" fill="hold">
                      <p:stCondLst>
                        <p:cond delay="0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19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  <p:bldP spid="7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6248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C4163E57-9673-4522-B227-4D84E0CCAB04}"/>
              </a:ext>
            </a:extLst>
          </p:cNvPr>
          <p:cNvSpPr txBox="1"/>
          <p:nvPr/>
        </p:nvSpPr>
        <p:spPr>
          <a:xfrm>
            <a:off x="2302165" y="4823812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="" xmlns:a16="http://schemas.microsoft.com/office/drawing/2014/main" id="{0FA0A294-AA4D-4E9E-9B3B-7239898C1C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17908" y="2534812"/>
            <a:ext cx="4453947" cy="2163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3092BE15-4676-499D-933F-E226A9DFA7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639196"/>
              </p:ext>
            </p:extLst>
          </p:nvPr>
        </p:nvGraphicFramePr>
        <p:xfrm>
          <a:off x="6904038" y="2730500"/>
          <a:ext cx="3519487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1879560" imgH="1117440" progId="Equation.DSMT4">
                  <p:embed/>
                </p:oleObj>
              </mc:Choice>
              <mc:Fallback>
                <p:oleObj name="Equation" r:id="rId4" imgW="187956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04038" y="2730500"/>
                        <a:ext cx="3519487" cy="209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8544FC4-AF27-42F5-8A53-81CBDC1A8366}"/>
              </a:ext>
            </a:extLst>
          </p:cNvPr>
          <p:cNvSpPr txBox="1"/>
          <p:nvPr/>
        </p:nvSpPr>
        <p:spPr>
          <a:xfrm>
            <a:off x="6595997" y="213739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2261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7467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79643" y="920020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1B8637C-D2C9-4F6B-BE52-90566CBF229F}"/>
              </a:ext>
            </a:extLst>
          </p:cNvPr>
          <p:cNvSpPr txBox="1"/>
          <p:nvPr/>
        </p:nvSpPr>
        <p:spPr>
          <a:xfrm>
            <a:off x="541792" y="1264009"/>
            <a:ext cx="1131023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a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9" name="Picture 3">
            <a:extLst>
              <a:ext uri="{FF2B5EF4-FFF2-40B4-BE49-F238E27FC236}">
                <a16:creationId xmlns="" xmlns:a16="http://schemas.microsoft.com/office/drawing/2014/main" id="{DE2F72F5-BD63-49F3-8634-F74E57054F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61559" y="2443465"/>
            <a:ext cx="4646202" cy="2902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EC72F979-C298-4CDF-8872-C69CB3454ED6}"/>
              </a:ext>
            </a:extLst>
          </p:cNvPr>
          <p:cNvSpPr txBox="1"/>
          <p:nvPr/>
        </p:nvSpPr>
        <p:spPr>
          <a:xfrm>
            <a:off x="3352102" y="5401794"/>
            <a:ext cx="11693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360924"/>
              </p:ext>
            </p:extLst>
          </p:nvPr>
        </p:nvGraphicFramePr>
        <p:xfrm>
          <a:off x="6819900" y="2695575"/>
          <a:ext cx="3686175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968480" imgH="1155600" progId="Equation.DSMT4">
                  <p:embed/>
                </p:oleObj>
              </mc:Choice>
              <mc:Fallback>
                <p:oleObj name="Equation" r:id="rId4" imgW="1968480" imgH="1155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3092BE15-4676-499D-933F-E226A9DFA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9900" y="2695575"/>
                        <a:ext cx="3686175" cy="216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1644B078-8538-4B73-9A51-920175908432}"/>
              </a:ext>
            </a:extLst>
          </p:cNvPr>
          <p:cNvSpPr txBox="1"/>
          <p:nvPr/>
        </p:nvSpPr>
        <p:spPr>
          <a:xfrm>
            <a:off x="6595997" y="213739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1002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7062" y="-59085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854" y="962606"/>
            <a:ext cx="381428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97499"/>
              </p:ext>
            </p:extLst>
          </p:nvPr>
        </p:nvGraphicFramePr>
        <p:xfrm>
          <a:off x="595313" y="1438275"/>
          <a:ext cx="88471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1" name="Equation" r:id="rId3" imgW="4724280" imgH="914400" progId="Equation.DSMT4">
                  <p:embed/>
                </p:oleObj>
              </mc:Choice>
              <mc:Fallback>
                <p:oleObj name="Equation" r:id="rId3" imgW="4724280" imgH="9144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5313" y="1438275"/>
                        <a:ext cx="8847137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="" xmlns:a16="http://schemas.microsoft.com/office/drawing/2014/main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14624" y="3429000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="" xmlns:a16="http://schemas.microsoft.com/office/drawing/2014/main" id="{1391509D-36B4-486F-9F22-00A38450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271284"/>
              </p:ext>
            </p:extLst>
          </p:nvPr>
        </p:nvGraphicFramePr>
        <p:xfrm>
          <a:off x="5398959" y="3601783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="" xmlns:a16="http://schemas.microsoft.com/office/drawing/2014/main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="" xmlns:a16="http://schemas.microsoft.com/office/drawing/2014/main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534770"/>
              </p:ext>
            </p:extLst>
          </p:nvPr>
        </p:nvGraphicFramePr>
        <p:xfrm>
          <a:off x="6160771" y="3507347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2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0771" y="3507347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51515A06-5298-40D4-960B-6CEB6496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531973"/>
              </p:ext>
            </p:extLst>
          </p:nvPr>
        </p:nvGraphicFramePr>
        <p:xfrm>
          <a:off x="6160771" y="4831759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0771" y="4831759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734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2211" y="923570"/>
            <a:ext cx="3674133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8508"/>
              </p:ext>
            </p:extLst>
          </p:nvPr>
        </p:nvGraphicFramePr>
        <p:xfrm>
          <a:off x="523166" y="1380604"/>
          <a:ext cx="90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166" y="1380604"/>
                        <a:ext cx="90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="" xmlns:a16="http://schemas.microsoft.com/office/drawing/2014/main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4831" y="1463528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="" xmlns:a16="http://schemas.microsoft.com/office/drawing/2014/main" id="{1391509D-36B4-486F-9F22-00A38450315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3233727"/>
              </p:ext>
            </p:extLst>
          </p:nvPr>
        </p:nvGraphicFramePr>
        <p:xfrm>
          <a:off x="5132847" y="1700106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="" xmlns:a16="http://schemas.microsoft.com/office/drawing/2014/main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="" xmlns:a16="http://schemas.microsoft.com/office/drawing/2014/main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145794"/>
              </p:ext>
            </p:extLst>
          </p:nvPr>
        </p:nvGraphicFramePr>
        <p:xfrm>
          <a:off x="5904692" y="1657005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6ECA66F3-7406-48E4-B09C-9FB8B7BE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692" y="1657005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51515A06-5298-40D4-960B-6CEB649664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72759"/>
              </p:ext>
            </p:extLst>
          </p:nvPr>
        </p:nvGraphicFramePr>
        <p:xfrm>
          <a:off x="5878165" y="2938744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51515A06-5298-40D4-960B-6CEB6496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165" y="2938744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752C82BA-332C-4887-B18F-67D1344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055347"/>
              </p:ext>
            </p:extLst>
          </p:nvPr>
        </p:nvGraphicFramePr>
        <p:xfrm>
          <a:off x="1720850" y="4405313"/>
          <a:ext cx="3373438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10" imgW="1968480" imgH="1155600" progId="Equation.DSMT4">
                  <p:embed/>
                </p:oleObj>
              </mc:Choice>
              <mc:Fallback>
                <p:oleObj name="Equation" r:id="rId10" imgW="19684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0850" y="4405313"/>
                        <a:ext cx="3373438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B0D8B32B-8719-4BFF-8B31-5160B2FD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271251"/>
              </p:ext>
            </p:extLst>
          </p:nvPr>
        </p:nvGraphicFramePr>
        <p:xfrm>
          <a:off x="6517129" y="4445898"/>
          <a:ext cx="4343940" cy="1727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12" imgW="2552400" imgH="1015920" progId="Equation.DSMT4">
                  <p:embed/>
                </p:oleObj>
              </mc:Choice>
              <mc:Fallback>
                <p:oleObj name="Equation" r:id="rId12" imgW="255240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752C82BA-332C-4887-B18F-67D1344A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17129" y="4445898"/>
                        <a:ext cx="4343940" cy="1727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E78BF126-B178-45AC-A8B2-C1F7B49FB69C}"/>
              </a:ext>
            </a:extLst>
          </p:cNvPr>
          <p:cNvCxnSpPr/>
          <p:nvPr/>
        </p:nvCxnSpPr>
        <p:spPr>
          <a:xfrm>
            <a:off x="5878165" y="4445898"/>
            <a:ext cx="26527" cy="227854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2516AD83-63A1-4D0C-8B10-4B563DC5C4D7}"/>
              </a:ext>
            </a:extLst>
          </p:cNvPr>
          <p:cNvSpPr txBox="1"/>
          <p:nvPr/>
        </p:nvSpPr>
        <p:spPr>
          <a:xfrm>
            <a:off x="5584881" y="377276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0424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52211" y="923570"/>
            <a:ext cx="3674133" cy="37487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20484" y="74675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iết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    </a:t>
            </a:r>
            <a:r>
              <a:rPr lang="en-US" sz="4400" b="1" cap="none" spc="0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Bài</a:t>
            </a:r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 ÔN </a:t>
            </a:r>
            <a:r>
              <a:rPr lang="en-US" sz="44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TẬP CHƯƠNG 8</a:t>
            </a:r>
            <a:endParaRPr lang="en-US" sz="4400" b="1" cap="none" spc="0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E2538D21-A587-4CB3-BD20-605FAB0B15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3166" y="1380604"/>
          <a:ext cx="903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3" imgW="482400" imgH="177480" progId="Equation.DSMT4">
                  <p:embed/>
                </p:oleObj>
              </mc:Choice>
              <mc:Fallback>
                <p:oleObj name="Equation" r:id="rId3" imgW="48240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="" xmlns:a16="http://schemas.microsoft.com/office/drawing/2014/main" id="{E2538D21-A587-4CB3-BD20-605FAB0B15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166" y="1380604"/>
                        <a:ext cx="9032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>
            <a:extLst>
              <a:ext uri="{FF2B5EF4-FFF2-40B4-BE49-F238E27FC236}">
                <a16:creationId xmlns="" xmlns:a16="http://schemas.microsoft.com/office/drawing/2014/main" id="{89D2460F-980E-4A53-8257-28F428EB8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4831" y="1463528"/>
            <a:ext cx="2611720" cy="2693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="" xmlns:a16="http://schemas.microsoft.com/office/drawing/2014/main" id="{1391509D-36B4-486F-9F22-00A38450315E}"/>
              </a:ext>
            </a:extLst>
          </p:cNvPr>
          <p:cNvGraphicFramePr>
            <a:graphicFrameLocks noGrp="1"/>
          </p:cNvGraphicFramePr>
          <p:nvPr/>
        </p:nvGraphicFramePr>
        <p:xfrm>
          <a:off x="5132847" y="1700106"/>
          <a:ext cx="5448816" cy="207490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02457">
                  <a:extLst>
                    <a:ext uri="{9D8B030D-6E8A-4147-A177-3AD203B41FA5}">
                      <a16:colId xmlns="" xmlns:a16="http://schemas.microsoft.com/office/drawing/2014/main" val="2073380495"/>
                    </a:ext>
                  </a:extLst>
                </a:gridCol>
                <a:gridCol w="4746359">
                  <a:extLst>
                    <a:ext uri="{9D8B030D-6E8A-4147-A177-3AD203B41FA5}">
                      <a16:colId xmlns="" xmlns:a16="http://schemas.microsoft.com/office/drawing/2014/main" val="222772374"/>
                    </a:ext>
                  </a:extLst>
                </a:gridCol>
              </a:tblGrid>
              <a:tr h="1052813">
                <a:tc>
                  <a:txBody>
                    <a:bodyPr/>
                    <a:lstStyle/>
                    <a:p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805503344"/>
                  </a:ext>
                </a:extLst>
              </a:tr>
              <a:tr h="1022091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546501126"/>
                  </a:ext>
                </a:extLst>
              </a:tr>
            </a:tbl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6ECA66F3-7406-48E4-B09C-9FB8B7BEE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087249"/>
              </p:ext>
            </p:extLst>
          </p:nvPr>
        </p:nvGraphicFramePr>
        <p:xfrm>
          <a:off x="5904692" y="1657005"/>
          <a:ext cx="47656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3" name="Equation" r:id="rId6" imgW="2565360" imgH="609480" progId="Equation.DSMT4">
                  <p:embed/>
                </p:oleObj>
              </mc:Choice>
              <mc:Fallback>
                <p:oleObj name="Equation" r:id="rId6" imgW="25653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6ECA66F3-7406-48E4-B09C-9FB8B7BEE2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4692" y="1657005"/>
                        <a:ext cx="4765675" cy="113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51515A06-5298-40D4-960B-6CEB649664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8165" y="2938744"/>
          <a:ext cx="1370740" cy="706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8" imgW="838080" imgH="431640" progId="Equation.DSMT4">
                  <p:embed/>
                </p:oleObj>
              </mc:Choice>
              <mc:Fallback>
                <p:oleObj name="Equation" r:id="rId8" imgW="838080" imgH="4316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51515A06-5298-40D4-960B-6CEB649664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78165" y="2938744"/>
                        <a:ext cx="1370740" cy="706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752C82BA-332C-4887-B18F-67D1344A2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827682"/>
              </p:ext>
            </p:extLst>
          </p:nvPr>
        </p:nvGraphicFramePr>
        <p:xfrm>
          <a:off x="1582738" y="4405313"/>
          <a:ext cx="3829050" cy="197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10" imgW="2234880" imgH="1155600" progId="Equation.DSMT4">
                  <p:embed/>
                </p:oleObj>
              </mc:Choice>
              <mc:Fallback>
                <p:oleObj name="Equation" r:id="rId10" imgW="2234880" imgH="1155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="" xmlns:a16="http://schemas.microsoft.com/office/drawing/2014/main" id="{752C82BA-332C-4887-B18F-67D1344A2A0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738" y="4405313"/>
                        <a:ext cx="3829050" cy="197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B0D8B32B-8719-4BFF-8B31-5160B2FD16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15973"/>
              </p:ext>
            </p:extLst>
          </p:nvPr>
        </p:nvGraphicFramePr>
        <p:xfrm>
          <a:off x="6450666" y="4445898"/>
          <a:ext cx="401955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6" name="Equation" r:id="rId12" imgW="2361960" imgH="1015920" progId="Equation.DSMT4">
                  <p:embed/>
                </p:oleObj>
              </mc:Choice>
              <mc:Fallback>
                <p:oleObj name="Equation" r:id="rId12" imgW="2361960" imgH="101592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="" xmlns:a16="http://schemas.microsoft.com/office/drawing/2014/main" id="{B0D8B32B-8719-4BFF-8B31-5160B2FD16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50666" y="4445898"/>
                        <a:ext cx="401955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E78BF126-B178-45AC-A8B2-C1F7B49FB69C}"/>
              </a:ext>
            </a:extLst>
          </p:cNvPr>
          <p:cNvCxnSpPr/>
          <p:nvPr/>
        </p:nvCxnSpPr>
        <p:spPr>
          <a:xfrm>
            <a:off x="5878165" y="4445898"/>
            <a:ext cx="26527" cy="2278543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029DDD0-EC53-4E4A-A631-D253D949ECE7}"/>
              </a:ext>
            </a:extLst>
          </p:cNvPr>
          <p:cNvSpPr txBox="1"/>
          <p:nvPr/>
        </p:nvSpPr>
        <p:spPr>
          <a:xfrm>
            <a:off x="5584881" y="3772760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33913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EF679A04-4BD7-48AF-A7B6-B4587190F7DF}"/>
              </a:ext>
            </a:extLst>
          </p:cNvPr>
          <p:cNvSpPr txBox="1"/>
          <p:nvPr/>
        </p:nvSpPr>
        <p:spPr>
          <a:xfrm>
            <a:off x="939635" y="1963374"/>
            <a:ext cx="5554208" cy="2931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MN.</a:t>
            </a:r>
          </a:p>
          <a:p>
            <a:pPr>
              <a:lnSpc>
                <a:spcPct val="120000"/>
              </a:lnSpc>
            </a:pP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N song </a:t>
            </a:r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="" xmlns:a16="http://schemas.microsoft.com/office/drawing/2014/main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62988" y="2168303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="" xmlns:a16="http://schemas.microsoft.com/office/drawing/2014/main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02253" y="1945893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8307B57-97F5-457F-AC21-81B5A2A67163}"/>
              </a:ext>
            </a:extLst>
          </p:cNvPr>
          <p:cNvSpPr txBox="1"/>
          <p:nvPr/>
        </p:nvSpPr>
        <p:spPr>
          <a:xfrm>
            <a:off x="7548857" y="5723718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8167F55-8A55-431B-8A05-10F8148B8C0A}"/>
              </a:ext>
            </a:extLst>
          </p:cNvPr>
          <p:cNvSpPr txBox="1"/>
          <p:nvPr/>
        </p:nvSpPr>
        <p:spPr>
          <a:xfrm>
            <a:off x="9844664" y="5579201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9" name="WordArt 24">
            <a:extLst>
              <a:ext uri="{FF2B5EF4-FFF2-40B4-BE49-F238E27FC236}">
                <a16:creationId xmlns="" xmlns:a16="http://schemas.microsoft.com/office/drawing/2014/main" id="{23EDA823-6B39-47CE-9975-CE04742502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09246" y="267532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:Vận</a:t>
            </a:r>
            <a:r>
              <a:rPr lang="en-US" b="1" i="1" kern="10" dirty="0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70C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b="1" i="1" kern="10" dirty="0">
              <a:ln w="9525">
                <a:solidFill>
                  <a:srgbClr val="0070C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87994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0" grpId="0"/>
      <p:bldP spid="28" grpId="0"/>
      <p:bldP spid="2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EF679A04-4BD7-48AF-A7B6-B4587190F7DF}"/>
              </a:ext>
            </a:extLst>
          </p:cNvPr>
          <p:cNvSpPr txBox="1"/>
          <p:nvPr/>
        </p:nvSpPr>
        <p:spPr>
          <a:xfrm>
            <a:off x="1523513" y="605029"/>
            <a:ext cx="1374252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="" xmlns:a16="http://schemas.microsoft.com/office/drawing/2014/main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59420" y="1530437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="" xmlns:a16="http://schemas.microsoft.com/office/drawing/2014/main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02253" y="1530437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8307B57-97F5-457F-AC21-81B5A2A67163}"/>
              </a:ext>
            </a:extLst>
          </p:cNvPr>
          <p:cNvSpPr txBox="1"/>
          <p:nvPr/>
        </p:nvSpPr>
        <p:spPr>
          <a:xfrm>
            <a:off x="7881358" y="4942177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8167F55-8A55-431B-8A05-10F8148B8C0A}"/>
              </a:ext>
            </a:extLst>
          </p:cNvPr>
          <p:cNvSpPr txBox="1"/>
          <p:nvPr/>
        </p:nvSpPr>
        <p:spPr>
          <a:xfrm>
            <a:off x="9838539" y="4893722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43237E7-10CB-469B-964E-9EB4D24DEEED}"/>
              </a:ext>
            </a:extLst>
          </p:cNvPr>
          <p:cNvSpPr txBox="1"/>
          <p:nvPr/>
        </p:nvSpPr>
        <p:spPr>
          <a:xfrm>
            <a:off x="1523513" y="1141735"/>
            <a:ext cx="3605510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MN.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CBFBD6C4-FBC8-4361-8A77-6050AF8FB9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591295"/>
              </p:ext>
            </p:extLst>
          </p:nvPr>
        </p:nvGraphicFramePr>
        <p:xfrm>
          <a:off x="1771650" y="1808163"/>
          <a:ext cx="4684713" cy="462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5" imgW="2145960" imgH="2120760" progId="Equation.DSMT4">
                  <p:embed/>
                </p:oleObj>
              </mc:Choice>
              <mc:Fallback>
                <p:oleObj name="Equation" r:id="rId5" imgW="21459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1650" y="1808163"/>
                        <a:ext cx="4684713" cy="462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B6B1C208-6DE9-4592-8AA8-88D5C52B9A64}"/>
              </a:ext>
            </a:extLst>
          </p:cNvPr>
          <p:cNvSpPr txBox="1"/>
          <p:nvPr/>
        </p:nvSpPr>
        <p:spPr>
          <a:xfrm>
            <a:off x="5795530" y="457161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17307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EF679A04-4BD7-48AF-A7B6-B4587190F7DF}"/>
              </a:ext>
            </a:extLst>
          </p:cNvPr>
          <p:cNvSpPr txBox="1"/>
          <p:nvPr/>
        </p:nvSpPr>
        <p:spPr>
          <a:xfrm>
            <a:off x="984210" y="385284"/>
            <a:ext cx="1374252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266" name="Picture 1">
            <a:extLst>
              <a:ext uri="{FF2B5EF4-FFF2-40B4-BE49-F238E27FC236}">
                <a16:creationId xmlns="" xmlns:a16="http://schemas.microsoft.com/office/drawing/2014/main" id="{39A29046-7ED3-4BDA-8921-52472E1879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15742" y="1518531"/>
            <a:ext cx="1782763" cy="321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>
            <a:extLst>
              <a:ext uri="{FF2B5EF4-FFF2-40B4-BE49-F238E27FC236}">
                <a16:creationId xmlns="" xmlns:a16="http://schemas.microsoft.com/office/drawing/2014/main" id="{0D427675-6DC7-48A0-A42E-C966670AB6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702253" y="1530437"/>
            <a:ext cx="1065212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D8307B57-97F5-457F-AC21-81B5A2A67163}"/>
              </a:ext>
            </a:extLst>
          </p:cNvPr>
          <p:cNvSpPr txBox="1"/>
          <p:nvPr/>
        </p:nvSpPr>
        <p:spPr>
          <a:xfrm>
            <a:off x="7664392" y="4918365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48167F55-8A55-431B-8A05-10F8148B8C0A}"/>
              </a:ext>
            </a:extLst>
          </p:cNvPr>
          <p:cNvSpPr txBox="1"/>
          <p:nvPr/>
        </p:nvSpPr>
        <p:spPr>
          <a:xfrm>
            <a:off x="9838539" y="4893722"/>
            <a:ext cx="116082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43237E7-10CB-469B-964E-9EB4D24DEEED}"/>
              </a:ext>
            </a:extLst>
          </p:cNvPr>
          <p:cNvSpPr txBox="1"/>
          <p:nvPr/>
        </p:nvSpPr>
        <p:spPr>
          <a:xfrm>
            <a:off x="1137917" y="987937"/>
            <a:ext cx="5554208" cy="5305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MN song </a:t>
            </a:r>
            <a:r>
              <a:rPr lang="en-US" sz="26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6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.</a:t>
            </a:r>
            <a:endParaRPr lang="en-US" sz="2600" dirty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DFD7481C-9158-4B2F-B2B1-BD33224A3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629304"/>
              </p:ext>
            </p:extLst>
          </p:nvPr>
        </p:nvGraphicFramePr>
        <p:xfrm>
          <a:off x="1312863" y="1719263"/>
          <a:ext cx="5970587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5" imgW="3035160" imgH="2311200" progId="Equation.DSMT4">
                  <p:embed/>
                </p:oleObj>
              </mc:Choice>
              <mc:Fallback>
                <p:oleObj name="Equation" r:id="rId5" imgW="3035160" imgH="231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2863" y="1719263"/>
                        <a:ext cx="5970587" cy="454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87E1EDDB-C1F5-4DB9-82CC-10B8250CD58F}"/>
              </a:ext>
            </a:extLst>
          </p:cNvPr>
          <p:cNvSpPr txBox="1"/>
          <p:nvPr/>
        </p:nvSpPr>
        <p:spPr>
          <a:xfrm>
            <a:off x="5804322" y="203584"/>
            <a:ext cx="82140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50928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3D063066-7DC3-4741-A957-99EFE9ED0B1D}"/>
              </a:ext>
            </a:extLst>
          </p:cNvPr>
          <p:cNvSpPr txBox="1"/>
          <p:nvPr/>
        </p:nvSpPr>
        <p:spPr>
          <a:xfrm>
            <a:off x="2684477" y="2046725"/>
            <a:ext cx="6996417" cy="2421112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71454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/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3D063066-7DC3-4741-A957-99EFE9ED0B1D}"/>
              </a:ext>
            </a:extLst>
          </p:cNvPr>
          <p:cNvSpPr txBox="1"/>
          <p:nvPr/>
        </p:nvSpPr>
        <p:spPr>
          <a:xfrm>
            <a:off x="2684477" y="2046725"/>
            <a:ext cx="6996417" cy="2421112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Tx/>
              <a:buChar char="-"/>
            </a:pP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8" name="Flowchart: Punched Tape 7">
            <a:extLst>
              <a:ext uri="{FF2B5EF4-FFF2-40B4-BE49-F238E27FC236}">
                <a16:creationId xmlns="" xmlns:a16="http://schemas.microsoft.com/office/drawing/2014/main" id="{997EEF92-4144-40A0-B3AE-CDE12D520DD5}"/>
              </a:ext>
            </a:extLst>
          </p:cNvPr>
          <p:cNvSpPr/>
          <p:nvPr/>
        </p:nvSpPr>
        <p:spPr>
          <a:xfrm>
            <a:off x="0" y="6373770"/>
            <a:ext cx="12192000" cy="735304"/>
          </a:xfrm>
          <a:prstGeom prst="flowChartPunchedTape">
            <a:avLst/>
          </a:prstGeom>
          <a:solidFill>
            <a:srgbClr val="92D050">
              <a:tint val="66000"/>
              <a:satMod val="1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13DF5470-02F1-4F10-8641-04078C73FD93}"/>
              </a:ext>
            </a:extLst>
          </p:cNvPr>
          <p:cNvSpPr/>
          <p:nvPr/>
        </p:nvSpPr>
        <p:spPr>
          <a:xfrm>
            <a:off x="0" y="6654416"/>
            <a:ext cx="12192000" cy="283279"/>
          </a:xfrm>
          <a:prstGeom prst="rect">
            <a:avLst/>
          </a:prstGeom>
          <a:solidFill>
            <a:srgbClr val="3B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92D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271813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4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039374" y="1048787"/>
            <a:ext cx="8025905" cy="3015557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. 7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. 1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55790" y="5022706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60</a:t>
            </a:r>
            <a:r>
              <a:rPr lang="en-US" sz="2800" b="1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="1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5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BB428BF-744F-47D0-A62E-8ADC94970300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34764" y="1048787"/>
            <a:ext cx="3830515" cy="3151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0983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86BB9313-0328-407A-A695-B265989408CC}"/>
              </a:ext>
            </a:extLst>
          </p:cNvPr>
          <p:cNvSpPr/>
          <p:nvPr/>
        </p:nvSpPr>
        <p:spPr>
          <a:xfrm>
            <a:off x="-12443" y="0"/>
            <a:ext cx="12192000" cy="6858000"/>
          </a:xfrm>
          <a:prstGeom prst="rect">
            <a:avLst/>
          </a:prstGeom>
          <a:gradFill flip="none" rotWithShape="1">
            <a:gsLst>
              <a:gs pos="0">
                <a:srgbClr val="B4DE86">
                  <a:tint val="66000"/>
                  <a:satMod val="160000"/>
                </a:srgbClr>
              </a:gs>
              <a:gs pos="35000">
                <a:srgbClr val="B4DE86">
                  <a:tint val="44500"/>
                  <a:satMod val="160000"/>
                </a:srgbClr>
              </a:gs>
              <a:gs pos="92000">
                <a:srgbClr val="B4DE86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>
              <a:ln w="12700">
                <a:solidFill>
                  <a:srgbClr val="4472C4"/>
                </a:solidFill>
                <a:prstDash val="solid"/>
              </a:ln>
              <a:pattFill prst="pct50">
                <a:fgClr>
                  <a:srgbClr val="4472C4"/>
                </a:fgClr>
                <a:bgClr>
                  <a:srgbClr val="4472C4">
                    <a:lumMod val="20000"/>
                    <a:lumOff val="80000"/>
                  </a:srgbClr>
                </a:bgClr>
              </a:pattFill>
              <a:effectLst>
                <a:outerShdw dist="38100" dir="2640000" algn="bl" rotWithShape="0">
                  <a:srgbClr val="4472C4"/>
                </a:outerShdw>
              </a:effectLst>
            </a:endParaRPr>
          </a:p>
        </p:txBody>
      </p:sp>
      <p:sp>
        <p:nvSpPr>
          <p:cNvPr id="6" name="Flowchart: Connector 5">
            <a:extLst>
              <a:ext uri="{FF2B5EF4-FFF2-40B4-BE49-F238E27FC236}">
                <a16:creationId xmlns="" xmlns:a16="http://schemas.microsoft.com/office/drawing/2014/main" id="{9A319D03-C1FB-4FBC-B803-8AA44A87B4E1}"/>
              </a:ext>
            </a:extLst>
          </p:cNvPr>
          <p:cNvSpPr/>
          <p:nvPr/>
        </p:nvSpPr>
        <p:spPr>
          <a:xfrm>
            <a:off x="10893654" y="4011464"/>
            <a:ext cx="838970" cy="787310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7" name="Flowchart: Connector 6">
            <a:extLst>
              <a:ext uri="{FF2B5EF4-FFF2-40B4-BE49-F238E27FC236}">
                <a16:creationId xmlns="" xmlns:a16="http://schemas.microsoft.com/office/drawing/2014/main" id="{489F24A9-F34F-46BD-80A6-74CD070FFD56}"/>
              </a:ext>
            </a:extLst>
          </p:cNvPr>
          <p:cNvSpPr/>
          <p:nvPr/>
        </p:nvSpPr>
        <p:spPr>
          <a:xfrm>
            <a:off x="11123900" y="5734654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9" name="Flowchart: Connector 8">
            <a:extLst>
              <a:ext uri="{FF2B5EF4-FFF2-40B4-BE49-F238E27FC236}">
                <a16:creationId xmlns="" xmlns:a16="http://schemas.microsoft.com/office/drawing/2014/main" id="{D0D3771C-DA4B-47F6-A2A6-11B770C72362}"/>
              </a:ext>
            </a:extLst>
          </p:cNvPr>
          <p:cNvSpPr/>
          <p:nvPr/>
        </p:nvSpPr>
        <p:spPr>
          <a:xfrm>
            <a:off x="217297" y="5643162"/>
            <a:ext cx="1055657" cy="104311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" name="Flowchart: Connector 9">
            <a:extLst>
              <a:ext uri="{FF2B5EF4-FFF2-40B4-BE49-F238E27FC236}">
                <a16:creationId xmlns="" xmlns:a16="http://schemas.microsoft.com/office/drawing/2014/main" id="{7BB6589E-DD18-431B-9AE7-402DF2866665}"/>
              </a:ext>
            </a:extLst>
          </p:cNvPr>
          <p:cNvSpPr/>
          <p:nvPr/>
        </p:nvSpPr>
        <p:spPr>
          <a:xfrm>
            <a:off x="10077461" y="2040900"/>
            <a:ext cx="562783" cy="56600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1" name="Flowchart: Connector 10">
            <a:extLst>
              <a:ext uri="{FF2B5EF4-FFF2-40B4-BE49-F238E27FC236}">
                <a16:creationId xmlns="" xmlns:a16="http://schemas.microsoft.com/office/drawing/2014/main" id="{8BB6C35A-0821-4E1E-A462-7C1200F5DB4A}"/>
              </a:ext>
            </a:extLst>
          </p:cNvPr>
          <p:cNvSpPr/>
          <p:nvPr/>
        </p:nvSpPr>
        <p:spPr>
          <a:xfrm>
            <a:off x="1897531" y="5159398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2" name="Flowchart: Connector 11">
            <a:extLst>
              <a:ext uri="{FF2B5EF4-FFF2-40B4-BE49-F238E27FC236}">
                <a16:creationId xmlns="" xmlns:a16="http://schemas.microsoft.com/office/drawing/2014/main" id="{DCA4B3B1-9349-4932-B381-DBC0542A9930}"/>
              </a:ext>
            </a:extLst>
          </p:cNvPr>
          <p:cNvSpPr/>
          <p:nvPr/>
        </p:nvSpPr>
        <p:spPr>
          <a:xfrm>
            <a:off x="9379198" y="5054505"/>
            <a:ext cx="1055657" cy="1043116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48F3A84-87E3-4826-9764-A35307C5BCF5}"/>
              </a:ext>
            </a:extLst>
          </p:cNvPr>
          <p:cNvSpPr txBox="1"/>
          <p:nvPr/>
        </p:nvSpPr>
        <p:spPr>
          <a:xfrm>
            <a:off x="5481782" y="5396100"/>
            <a:ext cx="1403733" cy="67710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800" b="1" dirty="0">
                <a:ln w="12700">
                  <a:solidFill>
                    <a:srgbClr val="44546A">
                      <a:lumMod val="75000"/>
                    </a:srgbClr>
                  </a:solidFill>
                  <a:prstDash val="solid"/>
                </a:ln>
                <a:pattFill prst="dkUpDiag">
                  <a:fgClr>
                    <a:srgbClr val="44546A"/>
                  </a:fgClr>
                  <a:bgClr>
                    <a:srgbClr val="44546A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546A">
                      <a:lumMod val="75000"/>
                    </a:srgbClr>
                  </a:outerShdw>
                </a:effectLst>
              </a:rPr>
              <a:t>TIẾT 2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="" xmlns:a16="http://schemas.microsoft.com/office/drawing/2014/main" id="{CFCC8CF9-EA72-40F0-904F-88211006376B}"/>
              </a:ext>
            </a:extLst>
          </p:cNvPr>
          <p:cNvGrpSpPr/>
          <p:nvPr/>
        </p:nvGrpSpPr>
        <p:grpSpPr>
          <a:xfrm rot="5586880">
            <a:off x="161940" y="108816"/>
            <a:ext cx="1068679" cy="1116533"/>
            <a:chOff x="10437302" y="5208733"/>
            <a:chExt cx="1068679" cy="1116533"/>
          </a:xfrm>
        </p:grpSpPr>
        <p:grpSp>
          <p:nvGrpSpPr>
            <p:cNvPr id="22" name="Group 21">
              <a:extLst>
                <a:ext uri="{FF2B5EF4-FFF2-40B4-BE49-F238E27FC236}">
                  <a16:creationId xmlns="" xmlns:a16="http://schemas.microsoft.com/office/drawing/2014/main" id="{300FAA7C-0302-40DE-B91D-2672C0599B06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29" name="Flowchart: Connector 28">
                <a:extLst>
                  <a:ext uri="{FF2B5EF4-FFF2-40B4-BE49-F238E27FC236}">
                    <a16:creationId xmlns="" xmlns:a16="http://schemas.microsoft.com/office/drawing/2014/main" id="{8BF0F3D0-05AC-4CC4-B87D-3B42CEF5D37B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0" name="Flowchart: Connector 29">
                <a:extLst>
                  <a:ext uri="{FF2B5EF4-FFF2-40B4-BE49-F238E27FC236}">
                    <a16:creationId xmlns="" xmlns:a16="http://schemas.microsoft.com/office/drawing/2014/main" id="{1016D0B9-B554-43F0-A65D-32649DEEF4DB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="" xmlns:a16="http://schemas.microsoft.com/office/drawing/2014/main" id="{4E66DAE3-5621-40B5-8610-3F2A9B9AC83A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27" name="Flowchart: Connector 26">
                <a:extLst>
                  <a:ext uri="{FF2B5EF4-FFF2-40B4-BE49-F238E27FC236}">
                    <a16:creationId xmlns="" xmlns:a16="http://schemas.microsoft.com/office/drawing/2014/main" id="{29D354CF-4728-4C74-8E78-2116BD191546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Flowchart: Connector 27">
                <a:extLst>
                  <a:ext uri="{FF2B5EF4-FFF2-40B4-BE49-F238E27FC236}">
                    <a16:creationId xmlns="" xmlns:a16="http://schemas.microsoft.com/office/drawing/2014/main" id="{90B948C4-B2D3-4772-BB3A-A371CE5B95BA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="" xmlns:a16="http://schemas.microsoft.com/office/drawing/2014/main" id="{05D49088-C4D9-43AA-A6FE-17EC98A5F2E1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25" name="Flowchart: Connector 24">
                <a:extLst>
                  <a:ext uri="{FF2B5EF4-FFF2-40B4-BE49-F238E27FC236}">
                    <a16:creationId xmlns="" xmlns:a16="http://schemas.microsoft.com/office/drawing/2014/main" id="{4D640B04-42BE-454B-BA97-2E34AFD65584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26" name="Flowchart: Connector 25">
                <a:extLst>
                  <a:ext uri="{FF2B5EF4-FFF2-40B4-BE49-F238E27FC236}">
                    <a16:creationId xmlns="" xmlns:a16="http://schemas.microsoft.com/office/drawing/2014/main" id="{0FE32111-B1C0-4F43-9023-C8B2916BFBFB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9652942C-DBE7-4E02-981E-30A8BAAD4A6B}"/>
              </a:ext>
            </a:extLst>
          </p:cNvPr>
          <p:cNvGrpSpPr/>
          <p:nvPr/>
        </p:nvGrpSpPr>
        <p:grpSpPr>
          <a:xfrm rot="10800000">
            <a:off x="11013517" y="77997"/>
            <a:ext cx="1068679" cy="1116533"/>
            <a:chOff x="10437302" y="5208733"/>
            <a:chExt cx="1068679" cy="1116533"/>
          </a:xfrm>
        </p:grpSpPr>
        <p:grpSp>
          <p:nvGrpSpPr>
            <p:cNvPr id="32" name="Group 31">
              <a:extLst>
                <a:ext uri="{FF2B5EF4-FFF2-40B4-BE49-F238E27FC236}">
                  <a16:creationId xmlns="" xmlns:a16="http://schemas.microsoft.com/office/drawing/2014/main" id="{AAF0769B-3676-4774-B6E6-CE248EE3F491}"/>
                </a:ext>
              </a:extLst>
            </p:cNvPr>
            <p:cNvGrpSpPr/>
            <p:nvPr/>
          </p:nvGrpSpPr>
          <p:grpSpPr>
            <a:xfrm>
              <a:off x="10443025" y="5796728"/>
              <a:ext cx="522040" cy="528538"/>
              <a:chOff x="967594" y="5304714"/>
              <a:chExt cx="635815" cy="643158"/>
            </a:xfrm>
          </p:grpSpPr>
          <p:sp>
            <p:nvSpPr>
              <p:cNvPr id="39" name="Flowchart: Connector 38">
                <a:extLst>
                  <a:ext uri="{FF2B5EF4-FFF2-40B4-BE49-F238E27FC236}">
                    <a16:creationId xmlns="" xmlns:a16="http://schemas.microsoft.com/office/drawing/2014/main" id="{51C56AC0-E03A-41BD-9B78-FE45918DA7B0}"/>
                  </a:ext>
                </a:extLst>
              </p:cNvPr>
              <p:cNvSpPr/>
              <p:nvPr/>
            </p:nvSpPr>
            <p:spPr>
              <a:xfrm>
                <a:off x="967594" y="5304714"/>
                <a:ext cx="635815" cy="643158"/>
              </a:xfrm>
              <a:prstGeom prst="flowChartConnector">
                <a:avLst/>
              </a:prstGeom>
              <a:solidFill>
                <a:srgbClr val="FFFF00"/>
              </a:solidFill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lowchart: Connector 39">
                <a:extLst>
                  <a:ext uri="{FF2B5EF4-FFF2-40B4-BE49-F238E27FC236}">
                    <a16:creationId xmlns="" xmlns:a16="http://schemas.microsoft.com/office/drawing/2014/main" id="{8985FF7A-DB09-4E3E-8ED9-65D9F2169C94}"/>
                  </a:ext>
                </a:extLst>
              </p:cNvPr>
              <p:cNvSpPr/>
              <p:nvPr/>
            </p:nvSpPr>
            <p:spPr>
              <a:xfrm>
                <a:off x="1097013" y="5438125"/>
                <a:ext cx="365037" cy="417207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3" name="Group 32">
              <a:extLst>
                <a:ext uri="{FF2B5EF4-FFF2-40B4-BE49-F238E27FC236}">
                  <a16:creationId xmlns="" xmlns:a16="http://schemas.microsoft.com/office/drawing/2014/main" id="{179EB180-5CF2-4E26-B11A-1B1C1CDEC2A6}"/>
                </a:ext>
              </a:extLst>
            </p:cNvPr>
            <p:cNvGrpSpPr/>
            <p:nvPr/>
          </p:nvGrpSpPr>
          <p:grpSpPr>
            <a:xfrm>
              <a:off x="11071325" y="5902169"/>
              <a:ext cx="434656" cy="423097"/>
              <a:chOff x="3025105" y="5213133"/>
              <a:chExt cx="635815" cy="643158"/>
            </a:xfrm>
          </p:grpSpPr>
          <p:sp>
            <p:nvSpPr>
              <p:cNvPr id="37" name="Flowchart: Connector 36">
                <a:extLst>
                  <a:ext uri="{FF2B5EF4-FFF2-40B4-BE49-F238E27FC236}">
                    <a16:creationId xmlns="" xmlns:a16="http://schemas.microsoft.com/office/drawing/2014/main" id="{42467F47-FEBF-44DA-B8FB-6560FC9F0405}"/>
                  </a:ext>
                </a:extLst>
              </p:cNvPr>
              <p:cNvSpPr/>
              <p:nvPr/>
            </p:nvSpPr>
            <p:spPr>
              <a:xfrm>
                <a:off x="3025105" y="5213133"/>
                <a:ext cx="635815" cy="643158"/>
              </a:xfrm>
              <a:prstGeom prst="flowChartConnector">
                <a:avLst/>
              </a:prstGeom>
              <a:solidFill>
                <a:srgbClr val="E396F8"/>
              </a:solidFill>
              <a:ln>
                <a:solidFill>
                  <a:srgbClr val="E396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8" name="Flowchart: Connector 37">
                <a:extLst>
                  <a:ext uri="{FF2B5EF4-FFF2-40B4-BE49-F238E27FC236}">
                    <a16:creationId xmlns="" xmlns:a16="http://schemas.microsoft.com/office/drawing/2014/main" id="{70715567-D1A2-4075-8414-659650F7E53C}"/>
                  </a:ext>
                </a:extLst>
              </p:cNvPr>
              <p:cNvSpPr/>
              <p:nvPr/>
            </p:nvSpPr>
            <p:spPr>
              <a:xfrm>
                <a:off x="3184766" y="5359591"/>
                <a:ext cx="314686" cy="350241"/>
              </a:xfrm>
              <a:prstGeom prst="flowChartConnector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  <p:grpSp>
          <p:nvGrpSpPr>
            <p:cNvPr id="34" name="Group 33">
              <a:extLst>
                <a:ext uri="{FF2B5EF4-FFF2-40B4-BE49-F238E27FC236}">
                  <a16:creationId xmlns="" xmlns:a16="http://schemas.microsoft.com/office/drawing/2014/main" id="{75D530B6-B976-4B0C-B98A-26FD555DE9F5}"/>
                </a:ext>
              </a:extLst>
            </p:cNvPr>
            <p:cNvGrpSpPr/>
            <p:nvPr/>
          </p:nvGrpSpPr>
          <p:grpSpPr>
            <a:xfrm>
              <a:off x="10437302" y="5208733"/>
              <a:ext cx="461308" cy="428542"/>
              <a:chOff x="2518095" y="4630721"/>
              <a:chExt cx="426441" cy="503341"/>
            </a:xfrm>
          </p:grpSpPr>
          <p:sp>
            <p:nvSpPr>
              <p:cNvPr id="35" name="Flowchart: Connector 34">
                <a:extLst>
                  <a:ext uri="{FF2B5EF4-FFF2-40B4-BE49-F238E27FC236}">
                    <a16:creationId xmlns="" xmlns:a16="http://schemas.microsoft.com/office/drawing/2014/main" id="{0733E664-834E-444E-9BF7-AA001AF2EE51}"/>
                  </a:ext>
                </a:extLst>
              </p:cNvPr>
              <p:cNvSpPr/>
              <p:nvPr/>
            </p:nvSpPr>
            <p:spPr>
              <a:xfrm>
                <a:off x="2518095" y="4630721"/>
                <a:ext cx="426441" cy="503341"/>
              </a:xfrm>
              <a:prstGeom prst="flowChartConnector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sp>
            <p:nvSpPr>
              <p:cNvPr id="36" name="Flowchart: Connector 35">
                <a:extLst>
                  <a:ext uri="{FF2B5EF4-FFF2-40B4-BE49-F238E27FC236}">
                    <a16:creationId xmlns="" xmlns:a16="http://schemas.microsoft.com/office/drawing/2014/main" id="{73B1F72C-F262-4F70-BC36-4BDEC8A6C3BC}"/>
                  </a:ext>
                </a:extLst>
              </p:cNvPr>
              <p:cNvSpPr/>
              <p:nvPr/>
            </p:nvSpPr>
            <p:spPr>
              <a:xfrm>
                <a:off x="2607054" y="4746350"/>
                <a:ext cx="225727" cy="27208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41" name="Flowchart: Connector 40">
            <a:extLst>
              <a:ext uri="{FF2B5EF4-FFF2-40B4-BE49-F238E27FC236}">
                <a16:creationId xmlns="" xmlns:a16="http://schemas.microsoft.com/office/drawing/2014/main" id="{A793FD24-FF7D-4F7A-8E2A-5CB9012E3F0E}"/>
              </a:ext>
            </a:extLst>
          </p:cNvPr>
          <p:cNvSpPr/>
          <p:nvPr/>
        </p:nvSpPr>
        <p:spPr>
          <a:xfrm>
            <a:off x="5659196" y="183109"/>
            <a:ext cx="708529" cy="707886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3" name="Flowchart: Connector 42">
            <a:extLst>
              <a:ext uri="{FF2B5EF4-FFF2-40B4-BE49-F238E27FC236}">
                <a16:creationId xmlns="" xmlns:a16="http://schemas.microsoft.com/office/drawing/2014/main" id="{7570D24B-F76B-439A-BD60-07E4265E6007}"/>
              </a:ext>
            </a:extLst>
          </p:cNvPr>
          <p:cNvSpPr/>
          <p:nvPr/>
        </p:nvSpPr>
        <p:spPr>
          <a:xfrm>
            <a:off x="1616140" y="2028955"/>
            <a:ext cx="562782" cy="566008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4" name="Flowchart: Connector 43">
            <a:extLst>
              <a:ext uri="{FF2B5EF4-FFF2-40B4-BE49-F238E27FC236}">
                <a16:creationId xmlns="" xmlns:a16="http://schemas.microsoft.com/office/drawing/2014/main" id="{01212FC9-3D80-49A0-98A4-FAFAEF384491}"/>
              </a:ext>
            </a:extLst>
          </p:cNvPr>
          <p:cNvSpPr/>
          <p:nvPr/>
        </p:nvSpPr>
        <p:spPr>
          <a:xfrm>
            <a:off x="463734" y="4011464"/>
            <a:ext cx="916658" cy="859473"/>
          </a:xfrm>
          <a:prstGeom prst="flowChartConnector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="" xmlns:a16="http://schemas.microsoft.com/office/drawing/2014/main" id="{220706C4-D65E-4282-A50D-72B64BE74603}"/>
              </a:ext>
            </a:extLst>
          </p:cNvPr>
          <p:cNvSpPr txBox="1"/>
          <p:nvPr/>
        </p:nvSpPr>
        <p:spPr>
          <a:xfrm>
            <a:off x="2655246" y="1874219"/>
            <a:ext cx="6945891" cy="1224857"/>
          </a:xfrm>
          <a:prstGeom prst="rect">
            <a:avLst/>
          </a:prstGeom>
          <a:gradFill flip="none" rotWithShape="1">
            <a:gsLst>
              <a:gs pos="0">
                <a:srgbClr val="7030A0">
                  <a:tint val="66000"/>
                  <a:satMod val="160000"/>
                </a:srgbClr>
              </a:gs>
              <a:gs pos="39000">
                <a:srgbClr val="7030A0">
                  <a:tint val="44500"/>
                  <a:satMod val="160000"/>
                </a:srgbClr>
              </a:gs>
              <a:gs pos="51000">
                <a:srgbClr val="7030A0">
                  <a:tint val="23500"/>
                  <a:satMod val="160000"/>
                </a:srgbClr>
              </a:gs>
            </a:gsLst>
            <a:lin ang="16200000" scaled="1"/>
            <a:tileRect/>
          </a:gradFill>
          <a:scene3d>
            <a:camera prst="orthographicFront"/>
            <a:lightRig rig="threePt" dir="t"/>
          </a:scene3d>
          <a:sp3d>
            <a:bevelT/>
          </a:sp3d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pPr algn="ctr"/>
            <a:r>
              <a:rPr lang="en-US" sz="40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0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:    ÔN TẬP CHƯƠNG 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C9A02109-845B-4FD6-87C8-CD3CF6CBF3F8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81498" y="3614080"/>
            <a:ext cx="1798476" cy="1030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791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0F8A28A4-4681-4BA9-86E8-2C3B0F385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244329" y="1462562"/>
            <a:ext cx="2857500" cy="2857500"/>
          </a:xfrm>
          <a:prstGeom prst="rect">
            <a:avLst/>
          </a:prstGeom>
        </p:spPr>
      </p:pic>
      <p:sp>
        <p:nvSpPr>
          <p:cNvPr id="8" name="Hexagon 7">
            <a:extLst>
              <a:ext uri="{FF2B5EF4-FFF2-40B4-BE49-F238E27FC236}">
                <a16:creationId xmlns="" xmlns:a16="http://schemas.microsoft.com/office/drawing/2014/main" id="{D19A5806-7592-478F-A44B-3D1C8234DB7B}"/>
              </a:ext>
            </a:extLst>
          </p:cNvPr>
          <p:cNvSpPr/>
          <p:nvPr/>
        </p:nvSpPr>
        <p:spPr>
          <a:xfrm>
            <a:off x="315850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Ong</a:t>
            </a:r>
            <a:endParaRPr lang="en-US" sz="6600">
              <a:solidFill>
                <a:prstClr val="white"/>
              </a:solidFill>
            </a:endParaRPr>
          </a:p>
        </p:txBody>
      </p:sp>
      <p:sp>
        <p:nvSpPr>
          <p:cNvPr id="9" name="Hexagon 8">
            <a:extLst>
              <a:ext uri="{FF2B5EF4-FFF2-40B4-BE49-F238E27FC236}">
                <a16:creationId xmlns="" xmlns:a16="http://schemas.microsoft.com/office/drawing/2014/main" id="{ECB32C92-7DDE-4979-AB3A-808B65CBF3F1}"/>
              </a:ext>
            </a:extLst>
          </p:cNvPr>
          <p:cNvSpPr/>
          <p:nvPr/>
        </p:nvSpPr>
        <p:spPr>
          <a:xfrm>
            <a:off x="2471927" y="1981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non</a:t>
            </a:r>
            <a:endParaRPr lang="en-US" sz="6600">
              <a:solidFill>
                <a:prstClr val="white"/>
              </a:solidFill>
            </a:endParaRPr>
          </a:p>
        </p:txBody>
      </p:sp>
      <p:sp>
        <p:nvSpPr>
          <p:cNvPr id="10" name="Hexagon 9">
            <a:extLst>
              <a:ext uri="{FF2B5EF4-FFF2-40B4-BE49-F238E27FC236}">
                <a16:creationId xmlns="" xmlns:a16="http://schemas.microsoft.com/office/drawing/2014/main" id="{CABDF488-8BEB-4D77-A429-CFB91F278DD1}"/>
              </a:ext>
            </a:extLst>
          </p:cNvPr>
          <p:cNvSpPr/>
          <p:nvPr/>
        </p:nvSpPr>
        <p:spPr>
          <a:xfrm>
            <a:off x="6784081" y="25603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việc</a:t>
            </a:r>
          </a:p>
        </p:txBody>
      </p:sp>
      <p:sp>
        <p:nvSpPr>
          <p:cNvPr id="13" name="Hexagon 12">
            <a:extLst>
              <a:ext uri="{FF2B5EF4-FFF2-40B4-BE49-F238E27FC236}">
                <a16:creationId xmlns="" xmlns:a16="http://schemas.microsoft.com/office/drawing/2014/main" id="{199C24C2-6B91-4322-BDB4-819FF0CB9BE4}"/>
              </a:ext>
            </a:extLst>
          </p:cNvPr>
          <p:cNvSpPr/>
          <p:nvPr/>
        </p:nvSpPr>
        <p:spPr>
          <a:xfrm>
            <a:off x="4628004" y="1379218"/>
            <a:ext cx="2740154" cy="2362201"/>
          </a:xfrm>
          <a:prstGeom prst="hexagon">
            <a:avLst/>
          </a:prstGeom>
          <a:gradFill flip="none" rotWithShape="1">
            <a:gsLst>
              <a:gs pos="0">
                <a:srgbClr val="FFC000">
                  <a:shade val="30000"/>
                  <a:satMod val="115000"/>
                </a:srgbClr>
              </a:gs>
              <a:gs pos="50000">
                <a:srgbClr val="FFC000">
                  <a:shade val="67500"/>
                  <a:satMod val="115000"/>
                </a:srgbClr>
              </a:gs>
              <a:gs pos="100000">
                <a:srgbClr val="FFC000">
                  <a:shade val="100000"/>
                  <a:satMod val="115000"/>
                </a:srgbClr>
              </a:gs>
            </a:gsLst>
            <a:lin ang="2700000" scaled="1"/>
            <a:tileRect/>
          </a:gra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66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</a:rPr>
              <a:t>học</a:t>
            </a:r>
            <a:endParaRPr lang="en-US" sz="6600">
              <a:solidFill>
                <a:prstClr val="white"/>
              </a:solidFill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27D7D99-9E1A-47C2-9A0E-04166401D75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35952" y="3436622"/>
            <a:ext cx="2650039" cy="2661817"/>
          </a:xfrm>
          <a:prstGeom prst="rect">
            <a:avLst/>
          </a:prstGeom>
        </p:spPr>
      </p:pic>
      <p:sp>
        <p:nvSpPr>
          <p:cNvPr id="12" name="WordArt 24">
            <a:extLst>
              <a:ext uri="{FF2B5EF4-FFF2-40B4-BE49-F238E27FC236}">
                <a16:creationId xmlns="" xmlns:a16="http://schemas.microsoft.com/office/drawing/2014/main" id="{8BCABAC4-A9C7-4049-BAD7-415CA9C5CD3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91201" y="114775"/>
            <a:ext cx="5800436" cy="1347787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141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udi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" presetClass="entr" presetSubtype="4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1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3" grpId="0" animBg="1"/>
      <p:bldP spid="13" grpId="1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78073" y="2772525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317072" y="377505"/>
            <a:ext cx="8530776" cy="2139593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538230" y="577509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5785" y="2801581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07091" y="5796319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17598" y="2873735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8473235" y="577509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="" xmlns:a16="http://schemas.microsoft.com/office/drawing/2014/main" id="{9E7165F0-4736-4432-BC72-857BBE446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850162"/>
              </p:ext>
            </p:extLst>
          </p:nvPr>
        </p:nvGraphicFramePr>
        <p:xfrm>
          <a:off x="1535113" y="962025"/>
          <a:ext cx="79692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10" imgW="4317840" imgH="406080" progId="Equation.DSMT4">
                  <p:embed/>
                </p:oleObj>
              </mc:Choice>
              <mc:Fallback>
                <p:oleObj name="Equation" r:id="rId10" imgW="43178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35113" y="962025"/>
                        <a:ext cx="79692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="" xmlns:a16="http://schemas.microsoft.com/office/drawing/2014/main" id="{061F4636-2D2A-4C00-B745-521E01E391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10610"/>
              </p:ext>
            </p:extLst>
          </p:nvPr>
        </p:nvGraphicFramePr>
        <p:xfrm>
          <a:off x="8675458" y="5911570"/>
          <a:ext cx="2135279" cy="527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675458" y="5911570"/>
                        <a:ext cx="2135279" cy="527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179A24EA-9A7E-4796-B362-05748A054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120278"/>
              </p:ext>
            </p:extLst>
          </p:nvPr>
        </p:nvGraphicFramePr>
        <p:xfrm>
          <a:off x="4642417" y="5911570"/>
          <a:ext cx="216693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14" imgW="850680" imgH="228600" progId="Equation.DSMT4">
                  <p:embed/>
                </p:oleObj>
              </mc:Choice>
              <mc:Fallback>
                <p:oleObj name="Equation" r:id="rId14" imgW="850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42417" y="5911570"/>
                        <a:ext cx="216693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40FD9C85-F0E0-42FE-B8BF-5A5CBA1D4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871715"/>
              </p:ext>
            </p:extLst>
          </p:nvPr>
        </p:nvGraphicFramePr>
        <p:xfrm>
          <a:off x="840066" y="5850991"/>
          <a:ext cx="21986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16" imgW="863280" imgH="228600" progId="Equation.DSMT4">
                  <p:embed/>
                </p:oleObj>
              </mc:Choice>
              <mc:Fallback>
                <p:oleObj name="Equation" r:id="rId16" imgW="863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0066" y="5850991"/>
                        <a:ext cx="2198687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384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3019" y="2887466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861646" y="87924"/>
            <a:ext cx="8721869" cy="334107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ề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, AD, CB, CD (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D = 25cm.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802" y="5747066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BC = 13 cm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137" y="2887466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56276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BC = 25 cm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3386" y="279010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8661545" y="565704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BC = 48 cm</a:t>
            </a:r>
          </a:p>
        </p:txBody>
      </p:sp>
      <p:pic>
        <p:nvPicPr>
          <p:cNvPr id="2050" name="Picture 1">
            <a:extLst>
              <a:ext uri="{FF2B5EF4-FFF2-40B4-BE49-F238E27FC236}">
                <a16:creationId xmlns="" xmlns:a16="http://schemas.microsoft.com/office/drawing/2014/main" id="{FE07E5C8-D6C0-4599-8F66-55EDD6B304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84977" y="1036198"/>
            <a:ext cx="2328404" cy="2377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4821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0542" y="2600422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447529" y="0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116623" y="167054"/>
            <a:ext cx="8217877" cy="1924911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UcPeriod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UcPeriod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Tx/>
              <a:buAutoNum type="alphaUcPeriod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97" y="1603081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127076" y="5606431"/>
            <a:ext cx="3846411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72252" y="2680846"/>
            <a:ext cx="3177055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286645" y="5606432"/>
            <a:ext cx="361871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5DCB5B6D-F880-4022-8B4D-5EDB44F2F120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92729" y="2415855"/>
            <a:ext cx="2928371" cy="3199327"/>
          </a:xfrm>
          <a:prstGeom prst="rect">
            <a:avLst/>
          </a:prstGeom>
        </p:spPr>
      </p:pic>
      <p:sp>
        <p:nvSpPr>
          <p:cNvPr id="14" name="Rectangle: Rounded Corners 13">
            <a:extLst>
              <a:ext uri="{FF2B5EF4-FFF2-40B4-BE49-F238E27FC236}">
                <a16:creationId xmlns="" xmlns:a16="http://schemas.microsoft.com/office/drawing/2014/main" id="{2ED2E0AF-9E4A-4D00-982F-B5D3A22740AB}"/>
              </a:ext>
            </a:extLst>
          </p:cNvPr>
          <p:cNvSpPr/>
          <p:nvPr/>
        </p:nvSpPr>
        <p:spPr>
          <a:xfrm>
            <a:off x="8247381" y="5626004"/>
            <a:ext cx="3829140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Giao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6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loud 25">
            <a:extLst>
              <a:ext uri="{FF2B5EF4-FFF2-40B4-BE49-F238E27FC236}">
                <a16:creationId xmlns="" xmlns:a16="http://schemas.microsoft.com/office/drawing/2014/main" id="{EFFF80C5-95AF-4294-8EE3-C5C877FE4F55}"/>
              </a:ext>
            </a:extLst>
          </p:cNvPr>
          <p:cNvSpPr/>
          <p:nvPr/>
        </p:nvSpPr>
        <p:spPr>
          <a:xfrm>
            <a:off x="7491369" y="49160"/>
            <a:ext cx="4402975" cy="3269135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Cloud 9">
            <a:extLst>
              <a:ext uri="{FF2B5EF4-FFF2-40B4-BE49-F238E27FC236}">
                <a16:creationId xmlns="" xmlns:a16="http://schemas.microsoft.com/office/drawing/2014/main" id="{D6929DC5-233E-46C4-9DFD-586DB837C697}"/>
              </a:ext>
            </a:extLst>
          </p:cNvPr>
          <p:cNvSpPr/>
          <p:nvPr/>
        </p:nvSpPr>
        <p:spPr>
          <a:xfrm>
            <a:off x="317527" y="460796"/>
            <a:ext cx="4980187" cy="2857500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7C25D837-EC26-4816-B6F7-3F2088560605}"/>
              </a:ext>
            </a:extLst>
          </p:cNvPr>
          <p:cNvSpPr/>
          <p:nvPr/>
        </p:nvSpPr>
        <p:spPr>
          <a:xfrm>
            <a:off x="0" y="5152292"/>
            <a:ext cx="12192000" cy="1705708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0032" y="2876833"/>
            <a:ext cx="2934336" cy="29343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86894" y="570296"/>
            <a:ext cx="2857500" cy="2857500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010318" y="384012"/>
            <a:ext cx="8551985" cy="2149537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10648" y="1821180"/>
            <a:ext cx="1600706" cy="1607820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727541" y="5644643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50062" y="2770123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4802334" y="5602434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="" xmlns:a16="http://schemas.microsoft.com/office/drawing/2014/main" id="{5D199BEE-8167-419B-B668-203E8A2CC005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40931" y="2770123"/>
            <a:ext cx="2934336" cy="2934336"/>
          </a:xfrm>
          <a:prstGeom prst="rect">
            <a:avLst/>
          </a:prstGeom>
        </p:spPr>
      </p:pic>
      <p:sp>
        <p:nvSpPr>
          <p:cNvPr id="25" name="Rectangle: Rounded Corners 24">
            <a:extLst>
              <a:ext uri="{FF2B5EF4-FFF2-40B4-BE49-F238E27FC236}">
                <a16:creationId xmlns="" xmlns:a16="http://schemas.microsoft.com/office/drawing/2014/main" id="{00BEFBB1-525B-415D-8E45-ADCB8FD217EA}"/>
              </a:ext>
            </a:extLst>
          </p:cNvPr>
          <p:cNvSpPr/>
          <p:nvPr/>
        </p:nvSpPr>
        <p:spPr>
          <a:xfrm>
            <a:off x="8877127" y="560243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668AF1F0-D70E-4E96-8B03-489A3E89D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75754"/>
              </p:ext>
            </p:extLst>
          </p:nvPr>
        </p:nvGraphicFramePr>
        <p:xfrm>
          <a:off x="1247639" y="507702"/>
          <a:ext cx="6939814" cy="1880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8" imgW="3746160" imgH="1015920" progId="Equation.DSMT4">
                  <p:embed/>
                </p:oleObj>
              </mc:Choice>
              <mc:Fallback>
                <p:oleObj name="Equation" r:id="rId8" imgW="374616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7639" y="507702"/>
                        <a:ext cx="6939814" cy="1880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="" xmlns:a16="http://schemas.microsoft.com/office/drawing/2014/main" id="{E96FF241-D6B5-4C27-8E6F-A575333098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763703" y="847957"/>
            <a:ext cx="16573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>
            <a:extLst>
              <a:ext uri="{FF2B5EF4-FFF2-40B4-BE49-F238E27FC236}">
                <a16:creationId xmlns="" xmlns:a16="http://schemas.microsoft.com/office/drawing/2014/main" id="{A6A00FBB-25EE-4ED7-85A3-F5222EC39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085144"/>
              </p:ext>
            </p:extLst>
          </p:nvPr>
        </p:nvGraphicFramePr>
        <p:xfrm>
          <a:off x="9174634" y="5682033"/>
          <a:ext cx="132238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74634" y="5682033"/>
                        <a:ext cx="132238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="" xmlns:a16="http://schemas.microsoft.com/office/drawing/2014/main" id="{A0963349-7AEC-4B0D-B1EC-56B17F00A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28928"/>
              </p:ext>
            </p:extLst>
          </p:nvPr>
        </p:nvGraphicFramePr>
        <p:xfrm>
          <a:off x="5156359" y="5649491"/>
          <a:ext cx="14224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56359" y="5649491"/>
                        <a:ext cx="1422400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7C016D60-973E-4558-949C-8395F598C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24943"/>
              </p:ext>
            </p:extLst>
          </p:nvPr>
        </p:nvGraphicFramePr>
        <p:xfrm>
          <a:off x="1149624" y="5735401"/>
          <a:ext cx="1326922" cy="697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15" imgW="749160" imgH="393480" progId="Equation.DSMT4">
                  <p:embed/>
                </p:oleObj>
              </mc:Choice>
              <mc:Fallback>
                <p:oleObj name="Equation" r:id="rId15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49624" y="5735401"/>
                        <a:ext cx="1326922" cy="697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99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8" grpId="0" animBg="1"/>
      <p:bldP spid="19" grpId="0" animBg="1"/>
      <p:bldP spid="21" grpId="0" animBg="1"/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loud 14">
            <a:extLst>
              <a:ext uri="{FF2B5EF4-FFF2-40B4-BE49-F238E27FC236}">
                <a16:creationId xmlns="" xmlns:a16="http://schemas.microsoft.com/office/drawing/2014/main" id="{6D4E5066-7E99-4EBF-9390-F9FCC0DCD8F3}"/>
              </a:ext>
            </a:extLst>
          </p:cNvPr>
          <p:cNvSpPr/>
          <p:nvPr/>
        </p:nvSpPr>
        <p:spPr>
          <a:xfrm>
            <a:off x="114300" y="879231"/>
            <a:ext cx="3596054" cy="2294792"/>
          </a:xfrm>
          <a:prstGeom prst="cloud">
            <a:avLst/>
          </a:prstGeom>
          <a:solidFill>
            <a:schemeClr val="bg1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99C259E-FD89-4919-AE84-E550728CCF57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44367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E2EAEB8-1396-4F8A-BC54-A98E55C0622F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91" y="5167430"/>
            <a:ext cx="12192000" cy="171735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9E30F87-AC3B-464A-ACE1-7680D911652F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93019" y="2887466"/>
            <a:ext cx="2934336" cy="2934336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="" xmlns:a16="http://schemas.microsoft.com/office/drawing/2014/main" id="{A98ECE88-115D-4A1D-8452-F943FF1AC741}"/>
              </a:ext>
            </a:extLst>
          </p:cNvPr>
          <p:cNvSpPr/>
          <p:nvPr/>
        </p:nvSpPr>
        <p:spPr>
          <a:xfrm>
            <a:off x="4724802" y="5747066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0</a:t>
            </a:r>
            <a:r>
              <a:rPr lang="en-US" sz="3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="" xmlns:a16="http://schemas.microsoft.com/office/drawing/2014/main" id="{FA2065B4-32D5-4275-B2C9-8B5FF2ACCBD4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56137" y="2887466"/>
            <a:ext cx="2934336" cy="2934336"/>
          </a:xfrm>
          <a:prstGeom prst="rect">
            <a:avLst/>
          </a:prstGeom>
        </p:spPr>
      </p:pic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88E5E567-B90E-4275-AC51-C8D58F3AA2A7}"/>
              </a:ext>
            </a:extLst>
          </p:cNvPr>
          <p:cNvSpPr/>
          <p:nvPr/>
        </p:nvSpPr>
        <p:spPr>
          <a:xfrm>
            <a:off x="756276" y="5747067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25</a:t>
            </a:r>
            <a:r>
              <a:rPr lang="en-US" sz="32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="" xmlns:a16="http://schemas.microsoft.com/office/drawing/2014/main" id="{29116D89-5671-4377-A980-517B605BECAA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643386" y="2790103"/>
            <a:ext cx="2934336" cy="2934336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="" xmlns:a16="http://schemas.microsoft.com/office/drawing/2014/main" id="{64E263D4-FF99-4115-A750-399C550760EE}"/>
              </a:ext>
            </a:extLst>
          </p:cNvPr>
          <p:cNvSpPr/>
          <p:nvPr/>
        </p:nvSpPr>
        <p:spPr>
          <a:xfrm>
            <a:off x="8661545" y="5657042"/>
            <a:ext cx="2774179" cy="841829"/>
          </a:xfrm>
          <a:prstGeom prst="roundRect">
            <a:avLst/>
          </a:prstGeom>
          <a:solidFill>
            <a:srgbClr val="DEEBF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60</a:t>
            </a:r>
            <a:r>
              <a:rPr lang="en-US" sz="2800" baseline="30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6" name="Cloud 15">
            <a:extLst>
              <a:ext uri="{FF2B5EF4-FFF2-40B4-BE49-F238E27FC236}">
                <a16:creationId xmlns="" xmlns:a16="http://schemas.microsoft.com/office/drawing/2014/main" id="{4D788576-D7EE-4D7D-9F47-EAB739CD6320}"/>
              </a:ext>
            </a:extLst>
          </p:cNvPr>
          <p:cNvSpPr/>
          <p:nvPr/>
        </p:nvSpPr>
        <p:spPr>
          <a:xfrm>
            <a:off x="8878708" y="135001"/>
            <a:ext cx="3329183" cy="2304091"/>
          </a:xfrm>
          <a:prstGeom prst="cloud">
            <a:avLst/>
          </a:prstGeom>
          <a:solidFill>
            <a:schemeClr val="bg1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C0CBB39-4514-4CD8-8DF7-D11D24549F9F}"/>
              </a:ext>
            </a:extLst>
          </p:cNvPr>
          <p:cNvPicPr>
            <a:picLocks noChangeAspect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969868" y="771786"/>
            <a:ext cx="2473801" cy="2473801"/>
          </a:xfrm>
          <a:prstGeom prst="rect">
            <a:avLst/>
          </a:prstGeom>
        </p:spPr>
      </p:pic>
      <p:sp>
        <p:nvSpPr>
          <p:cNvPr id="8" name="Speech Bubble: Rectangle with Corners Rounded 7">
            <a:extLst>
              <a:ext uri="{FF2B5EF4-FFF2-40B4-BE49-F238E27FC236}">
                <a16:creationId xmlns="" xmlns:a16="http://schemas.microsoft.com/office/drawing/2014/main" id="{0667024D-077C-41FB-84FC-D91D5651A194}"/>
              </a:ext>
            </a:extLst>
          </p:cNvPr>
          <p:cNvSpPr/>
          <p:nvPr/>
        </p:nvSpPr>
        <p:spPr>
          <a:xfrm>
            <a:off x="1213984" y="56640"/>
            <a:ext cx="8721869" cy="3341076"/>
          </a:xfrm>
          <a:prstGeom prst="wedgeRoundRectCallout">
            <a:avLst>
              <a:gd name="adj1" fmla="val 62786"/>
              <a:gd name="adj2" fmla="val 8254"/>
              <a:gd name="adj3" fmla="val 16667"/>
            </a:avLst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02892FC2-5484-4273-99CD-361126F8A9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51507"/>
              </p:ext>
            </p:extLst>
          </p:nvPr>
        </p:nvGraphicFramePr>
        <p:xfrm>
          <a:off x="1472374" y="243176"/>
          <a:ext cx="5560843" cy="21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9" imgW="2552400" imgH="990360" progId="Equation.DSMT4">
                  <p:embed/>
                </p:oleObj>
              </mc:Choice>
              <mc:Fallback>
                <p:oleObj name="Equation" r:id="rId9" imgW="255240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2374" y="243176"/>
                        <a:ext cx="5560843" cy="21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0" name="Picture 2">
            <a:extLst>
              <a:ext uri="{FF2B5EF4-FFF2-40B4-BE49-F238E27FC236}">
                <a16:creationId xmlns="" xmlns:a16="http://schemas.microsoft.com/office/drawing/2014/main" id="{A9DD65C5-440D-44F3-993B-21CABA17D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08708" y="615632"/>
            <a:ext cx="1936750" cy="212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4B5AB01C-ECF4-4CC5-B79D-24017FBE3B63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891" y="1603081"/>
            <a:ext cx="1600706" cy="16078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715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F0"/>
                                      </p:to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ohno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3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133559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WordArt 24">
            <a:extLst>
              <a:ext uri="{FF2B5EF4-FFF2-40B4-BE49-F238E27FC236}">
                <a16:creationId xmlns="" xmlns:a16="http://schemas.microsoft.com/office/drawing/2014/main" id="{F01305CC-D403-48B2-9669-DA517F677B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36800" y="1790006"/>
            <a:ext cx="8000936" cy="139998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528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16607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1EF2391E-9F6B-4DC1-89E2-A1B5A0BB334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61037"/>
            <a:ext cx="2774328" cy="316088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ắ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3BAAB365-C767-429F-9FB6-9009DAC48CC2}"/>
              </a:ext>
            </a:extLst>
          </p:cNvPr>
          <p:cNvSpPr/>
          <p:nvPr/>
        </p:nvSpPr>
        <p:spPr>
          <a:xfrm>
            <a:off x="2811692" y="115177"/>
            <a:ext cx="7110408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3" name="Oval 2">
            <a:extLst>
              <a:ext uri="{FF2B5EF4-FFF2-40B4-BE49-F238E27FC236}">
                <a16:creationId xmlns="" xmlns:a16="http://schemas.microsoft.com/office/drawing/2014/main" id="{7860B39E-6B0E-4778-87F1-81D418DB22C2}"/>
              </a:ext>
            </a:extLst>
          </p:cNvPr>
          <p:cNvSpPr/>
          <p:nvPr/>
        </p:nvSpPr>
        <p:spPr>
          <a:xfrm>
            <a:off x="642437" y="2087250"/>
            <a:ext cx="332373" cy="35621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4B75D165-B540-499A-9D26-EE0C19BC919A}"/>
              </a:ext>
            </a:extLst>
          </p:cNvPr>
          <p:cNvGrpSpPr/>
          <p:nvPr/>
        </p:nvGrpSpPr>
        <p:grpSpPr>
          <a:xfrm>
            <a:off x="642437" y="1556815"/>
            <a:ext cx="9615872" cy="584775"/>
            <a:chOff x="633371" y="1608811"/>
            <a:chExt cx="9615872" cy="584775"/>
          </a:xfrm>
        </p:grpSpPr>
        <p:pic>
          <p:nvPicPr>
            <p:cNvPr id="8" name="Graphic 7" descr="Atom with solid fill">
              <a:extLst>
                <a:ext uri="{FF2B5EF4-FFF2-40B4-BE49-F238E27FC236}">
                  <a16:creationId xmlns="" xmlns:a16="http://schemas.microsoft.com/office/drawing/2014/main" id="{C142AAB6-FA82-47C0-987F-E25388371B5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33371" y="1678738"/>
              <a:ext cx="445993" cy="44599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26A2E554-0B68-4972-B79D-DC836E081BD5}"/>
                </a:ext>
              </a:extLst>
            </p:cNvPr>
            <p:cNvSpPr txBox="1"/>
            <p:nvPr/>
          </p:nvSpPr>
          <p:spPr>
            <a:xfrm>
              <a:off x="1061537" y="1608811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3E582CD9-A148-4A1E-AFB5-84D0549FE76A}"/>
              </a:ext>
            </a:extLst>
          </p:cNvPr>
          <p:cNvGrpSpPr/>
          <p:nvPr/>
        </p:nvGrpSpPr>
        <p:grpSpPr>
          <a:xfrm>
            <a:off x="608574" y="2227617"/>
            <a:ext cx="9640669" cy="584775"/>
            <a:chOff x="608574" y="2227617"/>
            <a:chExt cx="9640669" cy="584775"/>
          </a:xfrm>
        </p:grpSpPr>
        <p:sp>
          <p:nvSpPr>
            <p:cNvPr id="23" name="TextBox 22">
              <a:extLst>
                <a:ext uri="{FF2B5EF4-FFF2-40B4-BE49-F238E27FC236}">
                  <a16:creationId xmlns="" xmlns:a16="http://schemas.microsoft.com/office/drawing/2014/main" id="{5EA344F2-BB04-48A2-979C-3A6434F85FF9}"/>
                </a:ext>
              </a:extLst>
            </p:cNvPr>
            <p:cNvSpPr txBox="1"/>
            <p:nvPr/>
          </p:nvSpPr>
          <p:spPr>
            <a:xfrm>
              <a:off x="1061537" y="222761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an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uô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ên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9" name="Graphic 28" descr="Atom with solid fill">
              <a:extLst>
                <a:ext uri="{FF2B5EF4-FFF2-40B4-BE49-F238E27FC236}">
                  <a16:creationId xmlns="" xmlns:a16="http://schemas.microsoft.com/office/drawing/2014/main" id="{4A18A8ED-1F3B-48C4-86D5-7E9A90F43F5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8574" y="2285725"/>
              <a:ext cx="445993" cy="445993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="" xmlns:a16="http://schemas.microsoft.com/office/drawing/2014/main" id="{CC21B852-608C-4542-B148-C1A832CF331E}"/>
              </a:ext>
            </a:extLst>
          </p:cNvPr>
          <p:cNvGrpSpPr/>
          <p:nvPr/>
        </p:nvGrpSpPr>
        <p:grpSpPr>
          <a:xfrm>
            <a:off x="606101" y="2795337"/>
            <a:ext cx="9643142" cy="584775"/>
            <a:chOff x="606101" y="2795337"/>
            <a:chExt cx="9643142" cy="584775"/>
          </a:xfrm>
        </p:grpSpPr>
        <p:sp>
          <p:nvSpPr>
            <p:cNvPr id="25" name="TextBox 24">
              <a:extLst>
                <a:ext uri="{FF2B5EF4-FFF2-40B4-BE49-F238E27FC236}">
                  <a16:creationId xmlns="" xmlns:a16="http://schemas.microsoft.com/office/drawing/2014/main" id="{AA42B1F5-43BF-4479-9AAB-210AB1CDEF8B}"/>
                </a:ext>
              </a:extLst>
            </p:cNvPr>
            <p:cNvSpPr txBox="1"/>
            <p:nvPr/>
          </p:nvSpPr>
          <p:spPr>
            <a:xfrm>
              <a:off x="1061537" y="2795337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ự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" name="Graphic 29" descr="Atom with solid fill">
              <a:extLst>
                <a:ext uri="{FF2B5EF4-FFF2-40B4-BE49-F238E27FC236}">
                  <a16:creationId xmlns="" xmlns:a16="http://schemas.microsoft.com/office/drawing/2014/main" id="{859F2FD8-2625-4C41-B64B-397A87828A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606101" y="2864727"/>
              <a:ext cx="445993" cy="445993"/>
            </a:xfrm>
            <a:prstGeom prst="rect">
              <a:avLst/>
            </a:prstGeom>
          </p:spPr>
        </p:pic>
      </p:grpSp>
      <p:grpSp>
        <p:nvGrpSpPr>
          <p:cNvPr id="36" name="Group 35">
            <a:extLst>
              <a:ext uri="{FF2B5EF4-FFF2-40B4-BE49-F238E27FC236}">
                <a16:creationId xmlns="" xmlns:a16="http://schemas.microsoft.com/office/drawing/2014/main" id="{A906CE2B-6356-4BB1-950C-52D2AABF0DBC}"/>
              </a:ext>
            </a:extLst>
          </p:cNvPr>
          <p:cNvGrpSpPr/>
          <p:nvPr/>
        </p:nvGrpSpPr>
        <p:grpSpPr>
          <a:xfrm>
            <a:off x="581624" y="3398101"/>
            <a:ext cx="9667619" cy="584775"/>
            <a:chOff x="581624" y="3398101"/>
            <a:chExt cx="9667619" cy="584775"/>
          </a:xfrm>
        </p:grpSpPr>
        <p:sp>
          <p:nvSpPr>
            <p:cNvPr id="24" name="TextBox 23">
              <a:extLst>
                <a:ext uri="{FF2B5EF4-FFF2-40B4-BE49-F238E27FC236}">
                  <a16:creationId xmlns="" xmlns:a16="http://schemas.microsoft.com/office/drawing/2014/main" id="{F50D5F19-CD1B-4E83-801B-2CC15E15396E}"/>
                </a:ext>
              </a:extLst>
            </p:cNvPr>
            <p:cNvSpPr txBox="1"/>
            <p:nvPr/>
          </p:nvSpPr>
          <p:spPr>
            <a:xfrm>
              <a:off x="1061537" y="3398101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ự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1" name="Graphic 30" descr="Atom with solid fill">
              <a:extLst>
                <a:ext uri="{FF2B5EF4-FFF2-40B4-BE49-F238E27FC236}">
                  <a16:creationId xmlns="" xmlns:a16="http://schemas.microsoft.com/office/drawing/2014/main" id="{F0D467DC-EDCC-41A1-94C5-78AD40F4B18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81624" y="3467491"/>
              <a:ext cx="445993" cy="445993"/>
            </a:xfrm>
            <a:prstGeom prst="rect">
              <a:avLst/>
            </a:prstGeom>
          </p:spPr>
        </p:pic>
      </p:grpSp>
      <p:grpSp>
        <p:nvGrpSpPr>
          <p:cNvPr id="37" name="Group 36">
            <a:extLst>
              <a:ext uri="{FF2B5EF4-FFF2-40B4-BE49-F238E27FC236}">
                <a16:creationId xmlns="" xmlns:a16="http://schemas.microsoft.com/office/drawing/2014/main" id="{B6086F71-716A-4B41-B9BF-A87FEEA5CCF2}"/>
              </a:ext>
            </a:extLst>
          </p:cNvPr>
          <p:cNvGrpSpPr/>
          <p:nvPr/>
        </p:nvGrpSpPr>
        <p:grpSpPr>
          <a:xfrm>
            <a:off x="356877" y="4026168"/>
            <a:ext cx="11639380" cy="1077218"/>
            <a:chOff x="356877" y="4026168"/>
            <a:chExt cx="11639380" cy="1077218"/>
          </a:xfrm>
        </p:grpSpPr>
        <p:sp>
          <p:nvSpPr>
            <p:cNvPr id="26" name="TextBox 25">
              <a:extLst>
                <a:ext uri="{FF2B5EF4-FFF2-40B4-BE49-F238E27FC236}">
                  <a16:creationId xmlns="" xmlns:a16="http://schemas.microsoft.com/office/drawing/2014/main" id="{F02F2391-9AEA-4AC6-98E3-0EE5D4818861}"/>
                </a:ext>
              </a:extLst>
            </p:cNvPr>
            <p:cNvSpPr txBox="1"/>
            <p:nvPr/>
          </p:nvSpPr>
          <p:spPr>
            <a:xfrm>
              <a:off x="356877" y="4026168"/>
              <a:ext cx="11639380" cy="1077218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u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2" name="Graphic 31" descr="Atom with solid fill">
              <a:extLst>
                <a:ext uri="{FF2B5EF4-FFF2-40B4-BE49-F238E27FC236}">
                  <a16:creationId xmlns="" xmlns:a16="http://schemas.microsoft.com/office/drawing/2014/main" id="{5A08A5A4-228C-4E56-9949-D56F954285FE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81623" y="4042739"/>
              <a:ext cx="445993" cy="445993"/>
            </a:xfrm>
            <a:prstGeom prst="rect">
              <a:avLst/>
            </a:prstGeom>
          </p:spPr>
        </p:pic>
      </p:grpSp>
      <p:grpSp>
        <p:nvGrpSpPr>
          <p:cNvPr id="38" name="Group 37">
            <a:extLst>
              <a:ext uri="{FF2B5EF4-FFF2-40B4-BE49-F238E27FC236}">
                <a16:creationId xmlns="" xmlns:a16="http://schemas.microsoft.com/office/drawing/2014/main" id="{CB6CF06F-3C28-4396-802B-197E71C5618E}"/>
              </a:ext>
            </a:extLst>
          </p:cNvPr>
          <p:cNvGrpSpPr/>
          <p:nvPr/>
        </p:nvGrpSpPr>
        <p:grpSpPr>
          <a:xfrm>
            <a:off x="517676" y="5015289"/>
            <a:ext cx="9731567" cy="584775"/>
            <a:chOff x="517676" y="5015289"/>
            <a:chExt cx="9731567" cy="584775"/>
          </a:xfrm>
        </p:grpSpPr>
        <p:sp>
          <p:nvSpPr>
            <p:cNvPr id="27" name="TextBox 26">
              <a:extLst>
                <a:ext uri="{FF2B5EF4-FFF2-40B4-BE49-F238E27FC236}">
                  <a16:creationId xmlns="" xmlns:a16="http://schemas.microsoft.com/office/drawing/2014/main" id="{577F2D00-0310-40EC-B7D5-B07DD91B2939}"/>
                </a:ext>
              </a:extLst>
            </p:cNvPr>
            <p:cNvSpPr txBox="1"/>
            <p:nvPr/>
          </p:nvSpPr>
          <p:spPr>
            <a:xfrm>
              <a:off x="1061537" y="5015289"/>
              <a:ext cx="9187706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o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32" descr="Atom with solid fill">
              <a:extLst>
                <a:ext uri="{FF2B5EF4-FFF2-40B4-BE49-F238E27FC236}">
                  <a16:creationId xmlns="" xmlns:a16="http://schemas.microsoft.com/office/drawing/2014/main" id="{12A56F4A-980C-48CD-9EEF-5CED6DDED8F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517676" y="5084679"/>
              <a:ext cx="445993" cy="445993"/>
            </a:xfrm>
            <a:prstGeom prst="rect">
              <a:avLst/>
            </a:prstGeom>
          </p:spPr>
        </p:pic>
      </p:grp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6A4E3347-17B8-4B7F-AE35-B269EB1317D8}"/>
              </a:ext>
            </a:extLst>
          </p:cNvPr>
          <p:cNvGrpSpPr/>
          <p:nvPr/>
        </p:nvGrpSpPr>
        <p:grpSpPr>
          <a:xfrm>
            <a:off x="484366" y="5651586"/>
            <a:ext cx="10639731" cy="584775"/>
            <a:chOff x="484366" y="5651586"/>
            <a:chExt cx="10639731" cy="584775"/>
          </a:xfrm>
        </p:grpSpPr>
        <p:sp>
          <p:nvSpPr>
            <p:cNvPr id="28" name="TextBox 27">
              <a:extLst>
                <a:ext uri="{FF2B5EF4-FFF2-40B4-BE49-F238E27FC236}">
                  <a16:creationId xmlns="" xmlns:a16="http://schemas.microsoft.com/office/drawing/2014/main" id="{E225540E-191E-4F68-82F6-D531BE9E5920}"/>
                </a:ext>
              </a:extLst>
            </p:cNvPr>
            <p:cNvSpPr txBox="1"/>
            <p:nvPr/>
          </p:nvSpPr>
          <p:spPr>
            <a:xfrm>
              <a:off x="1036286" y="5651586"/>
              <a:ext cx="10087811" cy="584775"/>
            </a:xfrm>
            <a:prstGeom prst="rect">
              <a:avLst/>
            </a:prstGeom>
            <a:noFill/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ất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3200" b="1" dirty="0" err="1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32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4" name="Graphic 33" descr="Atom with solid fill">
              <a:extLst>
                <a:ext uri="{FF2B5EF4-FFF2-40B4-BE49-F238E27FC236}">
                  <a16:creationId xmlns="" xmlns:a16="http://schemas.microsoft.com/office/drawing/2014/main" id="{EF57F8E6-DBED-4257-A2A9-3AA4F0F1151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="" xmlns:asvg="http://schemas.microsoft.com/office/drawing/2016/SVG/main" r:embed="rId3"/>
                </a:ext>
              </a:extLst>
            </a:blip>
            <a:stretch>
              <a:fillRect/>
            </a:stretch>
          </p:blipFill>
          <p:spPr>
            <a:xfrm>
              <a:off x="484366" y="5680626"/>
              <a:ext cx="445993" cy="4459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85963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62482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590478" y="62482"/>
            <a:ext cx="7552837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945173"/>
            <a:ext cx="4607323" cy="365280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So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13A2080-D918-4511-9838-B305B390DCEE}"/>
              </a:ext>
            </a:extLst>
          </p:cNvPr>
          <p:cNvSpPr txBox="1"/>
          <p:nvPr/>
        </p:nvSpPr>
        <p:spPr>
          <a:xfrm>
            <a:off x="421877" y="1423703"/>
            <a:ext cx="11165747" cy="2092881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&gt; AC.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C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M = BA.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B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ấ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N = CA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CB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B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MC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Picture 2">
            <a:extLst>
              <a:ext uri="{FF2B5EF4-FFF2-40B4-BE49-F238E27FC236}">
                <a16:creationId xmlns="" xmlns:a16="http://schemas.microsoft.com/office/drawing/2014/main" id="{433E727F-223B-4CD6-9BD7-D17ABF1A3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761" y="3516584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="" xmlns:a16="http://schemas.microsoft.com/office/drawing/2014/main" id="{A2177D25-C597-4962-ADA7-909D246BF34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983035"/>
              </p:ext>
            </p:extLst>
          </p:nvPr>
        </p:nvGraphicFramePr>
        <p:xfrm>
          <a:off x="6914215" y="3527392"/>
          <a:ext cx="4334896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41695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6B7D1193-82FD-46AF-B22A-15116A8490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218642"/>
              </p:ext>
            </p:extLst>
          </p:nvPr>
        </p:nvGraphicFramePr>
        <p:xfrm>
          <a:off x="7865202" y="3620805"/>
          <a:ext cx="2747209" cy="92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65202" y="3620805"/>
                        <a:ext cx="2747209" cy="92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E37DD253-9867-45C0-8413-419D5C936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29481"/>
              </p:ext>
            </p:extLst>
          </p:nvPr>
        </p:nvGraphicFramePr>
        <p:xfrm>
          <a:off x="7851775" y="4625975"/>
          <a:ext cx="3362325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1676160" imgH="749160" progId="Equation.DSMT4">
                  <p:embed/>
                </p:oleObj>
              </mc:Choice>
              <mc:Fallback>
                <p:oleObj name="Equation" r:id="rId6" imgW="1676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1775" y="4625975"/>
                        <a:ext cx="3362325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1E141372-1640-4DE5-B016-404744432232}"/>
              </a:ext>
            </a:extLst>
          </p:cNvPr>
          <p:cNvSpPr txBox="1"/>
          <p:nvPr/>
        </p:nvSpPr>
        <p:spPr>
          <a:xfrm>
            <a:off x="440844" y="351241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955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353179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3cm; 4cm; 7cm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4cm; 2cm; 9cm</a:t>
            </a:r>
          </a:p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.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</p:spTree>
    <p:extLst>
      <p:ext uri="{BB962C8B-B14F-4D97-AF65-F5344CB8AC3E}">
        <p14:creationId xmlns:p14="http://schemas.microsoft.com/office/powerpoint/2010/main" val="41776534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526358" y="77904"/>
            <a:ext cx="7681077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="" xmlns:a16="http://schemas.microsoft.com/office/drawing/2014/main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2750" y="1449103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="" xmlns:a16="http://schemas.microsoft.com/office/drawing/2014/main" id="{30A87C0C-321F-42C1-B7D4-9FBB7A3AFE7F}"/>
              </a:ext>
            </a:extLst>
          </p:cNvPr>
          <p:cNvGraphicFramePr>
            <a:graphicFrameLocks noGrp="1"/>
          </p:cNvGraphicFramePr>
          <p:nvPr/>
        </p:nvGraphicFramePr>
        <p:xfrm>
          <a:off x="6642238" y="1093893"/>
          <a:ext cx="4153012" cy="26822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AABB2559-5415-4C5A-B858-3771290B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383" y="1093893"/>
          <a:ext cx="2984135" cy="100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1093893"/>
                        <a:ext cx="2984135" cy="100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821092"/>
              </p:ext>
            </p:extLst>
          </p:nvPr>
        </p:nvGraphicFramePr>
        <p:xfrm>
          <a:off x="7389813" y="2195513"/>
          <a:ext cx="3360737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6" imgW="1676160" imgH="749160" progId="Equation.DSMT4">
                  <p:embed/>
                </p:oleObj>
              </mc:Choice>
              <mc:Fallback>
                <p:oleObj name="Equation" r:id="rId6" imgW="1676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2195513"/>
                        <a:ext cx="3360737" cy="1501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15496"/>
              </p:ext>
            </p:extLst>
          </p:nvPr>
        </p:nvGraphicFramePr>
        <p:xfrm>
          <a:off x="1163638" y="3697288"/>
          <a:ext cx="6846887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8" imgW="3035160" imgH="965160" progId="Equation.DSMT4">
                  <p:embed/>
                </p:oleObj>
              </mc:Choice>
              <mc:Fallback>
                <p:oleObj name="Equation" r:id="rId8" imgW="303516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3638" y="3697288"/>
                        <a:ext cx="6846887" cy="2178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38563E7C-6140-4F88-99CC-A9E2C5BCDCE5}"/>
              </a:ext>
            </a:extLst>
          </p:cNvPr>
          <p:cNvSpPr txBox="1"/>
          <p:nvPr/>
        </p:nvSpPr>
        <p:spPr>
          <a:xfrm>
            <a:off x="356877" y="1294045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83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04904" y="7790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="" xmlns:a16="http://schemas.microsoft.com/office/drawing/2014/main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6685" y="758109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="" xmlns:a16="http://schemas.microsoft.com/office/drawing/2014/main" id="{30A87C0C-321F-42C1-B7D4-9FBB7A3AFE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298391"/>
              </p:ext>
            </p:extLst>
          </p:nvPr>
        </p:nvGraphicFramePr>
        <p:xfrm>
          <a:off x="6584918" y="925249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dirty="0"/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AABB2559-5415-4C5A-B858-3771290B50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66718"/>
              </p:ext>
            </p:extLst>
          </p:nvPr>
        </p:nvGraphicFramePr>
        <p:xfrm>
          <a:off x="7402383" y="934322"/>
          <a:ext cx="2490163" cy="8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934322"/>
                        <a:ext cx="2490163" cy="83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79380"/>
              </p:ext>
            </p:extLst>
          </p:nvPr>
        </p:nvGraphicFramePr>
        <p:xfrm>
          <a:off x="7235825" y="1773238"/>
          <a:ext cx="33861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6" imgW="1688760" imgH="482400" progId="Equation.DSMT4">
                  <p:embed/>
                </p:oleObj>
              </mc:Choice>
              <mc:Fallback>
                <p:oleObj name="Equation" r:id="rId6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5825" y="1773238"/>
                        <a:ext cx="3386138" cy="96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20725"/>
              </p:ext>
            </p:extLst>
          </p:nvPr>
        </p:nvGraphicFramePr>
        <p:xfrm>
          <a:off x="595313" y="2833688"/>
          <a:ext cx="5056187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Equation" r:id="rId8" imgW="2527200" imgH="1752480" progId="Equation.DSMT4">
                  <p:embed/>
                </p:oleObj>
              </mc:Choice>
              <mc:Fallback>
                <p:oleObj name="Equation" r:id="rId8" imgW="2527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5313" y="2833688"/>
                        <a:ext cx="5056187" cy="3508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3E841F48-6A49-48C1-BDA8-C3D5BB68C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226813"/>
              </p:ext>
            </p:extLst>
          </p:nvPr>
        </p:nvGraphicFramePr>
        <p:xfrm>
          <a:off x="6532563" y="3122613"/>
          <a:ext cx="4232275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10" imgW="2273040" imgH="1574640" progId="Equation.DSMT4">
                  <p:embed/>
                </p:oleObj>
              </mc:Choice>
              <mc:Fallback>
                <p:oleObj name="Equation" r:id="rId10" imgW="22730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32563" y="3122613"/>
                        <a:ext cx="4232275" cy="293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D4325F58-67FA-492C-9BD8-7107995E5B09}"/>
              </a:ext>
            </a:extLst>
          </p:cNvPr>
          <p:cNvCxnSpPr>
            <a:cxnSpLocks/>
          </p:cNvCxnSpPr>
          <p:nvPr/>
        </p:nvCxnSpPr>
        <p:spPr>
          <a:xfrm>
            <a:off x="5996537" y="3228488"/>
            <a:ext cx="37632" cy="3495953"/>
          </a:xfrm>
          <a:prstGeom prst="line">
            <a:avLst/>
          </a:prstGeom>
          <a:ln>
            <a:solidFill>
              <a:srgbClr val="1C9433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69810AA0-EEE3-4894-A01B-3E7B8CD1BBC2}"/>
              </a:ext>
            </a:extLst>
          </p:cNvPr>
          <p:cNvSpPr txBox="1"/>
          <p:nvPr/>
        </p:nvSpPr>
        <p:spPr>
          <a:xfrm>
            <a:off x="254874" y="1233776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898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04904" y="7790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04301F59-74CB-4026-85AD-84BF2138DB84}"/>
              </a:ext>
            </a:extLst>
          </p:cNvPr>
          <p:cNvSpPr txBox="1"/>
          <p:nvPr/>
        </p:nvSpPr>
        <p:spPr>
          <a:xfrm>
            <a:off x="157681" y="805684"/>
            <a:ext cx="1729842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600" dirty="0">
              <a:solidFill>
                <a:srgbClr val="1C9433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098" name="Picture 2">
            <a:extLst>
              <a:ext uri="{FF2B5EF4-FFF2-40B4-BE49-F238E27FC236}">
                <a16:creationId xmlns="" xmlns:a16="http://schemas.microsoft.com/office/drawing/2014/main" id="{53F122E0-E51C-458F-8E6B-402279898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8624" y="1227557"/>
            <a:ext cx="5599852" cy="1936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5">
            <a:extLst>
              <a:ext uri="{FF2B5EF4-FFF2-40B4-BE49-F238E27FC236}">
                <a16:creationId xmlns="" xmlns:a16="http://schemas.microsoft.com/office/drawing/2014/main" id="{30A87C0C-321F-42C1-B7D4-9FBB7A3AFE7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026248"/>
              </p:ext>
            </p:extLst>
          </p:nvPr>
        </p:nvGraphicFramePr>
        <p:xfrm>
          <a:off x="6584918" y="925249"/>
          <a:ext cx="4153012" cy="15849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AABB2559-5415-4C5A-B858-3771290B50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02383" y="934322"/>
          <a:ext cx="2490163" cy="83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4" imgW="1282680" imgH="431640" progId="Equation.DSMT4">
                  <p:embed/>
                </p:oleObj>
              </mc:Choice>
              <mc:Fallback>
                <p:oleObj name="Equation" r:id="rId4" imgW="1282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02383" y="934322"/>
                        <a:ext cx="2490163" cy="8382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1EC6639B-B60E-4D60-BA6F-A40AE5092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893446"/>
              </p:ext>
            </p:extLst>
          </p:nvPr>
        </p:nvGraphicFramePr>
        <p:xfrm>
          <a:off x="7389813" y="1941513"/>
          <a:ext cx="28257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89813" y="1941513"/>
                        <a:ext cx="2825750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4D382963-EE7C-4795-BE6A-93C36E89D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35892"/>
              </p:ext>
            </p:extLst>
          </p:nvPr>
        </p:nvGraphicFramePr>
        <p:xfrm>
          <a:off x="1543985" y="3374534"/>
          <a:ext cx="571658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8" imgW="2857320" imgH="1193760" progId="Equation.DSMT4">
                  <p:embed/>
                </p:oleObj>
              </mc:Choice>
              <mc:Fallback>
                <p:oleObj name="Equation" r:id="rId8" imgW="28573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3985" y="3374534"/>
                        <a:ext cx="5716587" cy="2389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4AC94740-88FD-42B2-9352-1BFA68031B92}"/>
              </a:ext>
            </a:extLst>
          </p:cNvPr>
          <p:cNvSpPr txBox="1"/>
          <p:nvPr/>
        </p:nvSpPr>
        <p:spPr>
          <a:xfrm>
            <a:off x="349736" y="135345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337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69024" y="203584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94726"/>
            <a:ext cx="3258778" cy="306696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020758"/>
              </p:ext>
            </p:extLst>
          </p:nvPr>
        </p:nvGraphicFramePr>
        <p:xfrm>
          <a:off x="452211" y="1423714"/>
          <a:ext cx="9404853" cy="19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3" imgW="4572000" imgH="965160" progId="Equation.DSMT4">
                  <p:embed/>
                </p:oleObj>
              </mc:Choice>
              <mc:Fallback>
                <p:oleObj name="Equation" r:id="rId3" imgW="457200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211" y="1423714"/>
                        <a:ext cx="9404853" cy="19851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="" xmlns:a16="http://schemas.microsoft.com/office/drawing/2014/main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6687" y="3408879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="" xmlns:a16="http://schemas.microsoft.com/office/drawing/2014/main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036220"/>
              </p:ext>
            </p:extLst>
          </p:nvPr>
        </p:nvGraphicFramePr>
        <p:xfrm>
          <a:off x="5364920" y="3310075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92134"/>
              </p:ext>
            </p:extLst>
          </p:nvPr>
        </p:nvGraphicFramePr>
        <p:xfrm>
          <a:off x="6163587" y="3112359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63587" y="3112359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06802"/>
              </p:ext>
            </p:extLst>
          </p:nvPr>
        </p:nvGraphicFramePr>
        <p:xfrm>
          <a:off x="6163587" y="411858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63587" y="411858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C5919F8-B8EB-4115-9C49-AC2C57F7E76A}"/>
              </a:ext>
            </a:extLst>
          </p:cNvPr>
          <p:cNvSpPr txBox="1"/>
          <p:nvPr/>
        </p:nvSpPr>
        <p:spPr>
          <a:xfrm>
            <a:off x="440844" y="3512418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2804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69024" y="115177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1056345"/>
            <a:ext cx="3274346" cy="345077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033489"/>
              </p:ext>
            </p:extLst>
          </p:nvPr>
        </p:nvGraphicFramePr>
        <p:xfrm>
          <a:off x="490122" y="1486503"/>
          <a:ext cx="10191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122" y="1486503"/>
                        <a:ext cx="1019175" cy="366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="" xmlns:a16="http://schemas.microsoft.com/office/drawing/2014/main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86667" y="1521703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="" xmlns:a16="http://schemas.microsoft.com/office/drawing/2014/main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1314754"/>
              </p:ext>
            </p:extLst>
          </p:nvPr>
        </p:nvGraphicFramePr>
        <p:xfrm>
          <a:off x="6131442" y="1532168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96"/>
              </p:ext>
            </p:extLst>
          </p:nvPr>
        </p:nvGraphicFramePr>
        <p:xfrm>
          <a:off x="6830279" y="1334780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30279" y="1334780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066509"/>
              </p:ext>
            </p:extLst>
          </p:nvPr>
        </p:nvGraphicFramePr>
        <p:xfrm>
          <a:off x="6871020" y="231141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71020" y="231141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C97F1ACA-F08D-4771-AB81-FCD7415D63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181119"/>
              </p:ext>
            </p:extLst>
          </p:nvPr>
        </p:nvGraphicFramePr>
        <p:xfrm>
          <a:off x="2558806" y="3744164"/>
          <a:ext cx="4864059" cy="272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10" imgW="2768400" imgH="1549080" progId="Equation.DSMT4">
                  <p:embed/>
                </p:oleObj>
              </mc:Choice>
              <mc:Fallback>
                <p:oleObj name="Equation" r:id="rId10" imgW="276840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8806" y="3744164"/>
                        <a:ext cx="4864059" cy="272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F171D554-5D3C-44AD-BD6F-8BDCEC1DFB8F}"/>
              </a:ext>
            </a:extLst>
          </p:cNvPr>
          <p:cNvSpPr txBox="1"/>
          <p:nvPr/>
        </p:nvSpPr>
        <p:spPr>
          <a:xfrm>
            <a:off x="645979" y="1943230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2569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1378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756947" y="91687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77" y="890444"/>
            <a:ext cx="3080915" cy="436129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D7B97D40-7B5D-4190-AC27-9A9FEB7165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014259"/>
              </p:ext>
            </p:extLst>
          </p:nvPr>
        </p:nvGraphicFramePr>
        <p:xfrm>
          <a:off x="605276" y="1411648"/>
          <a:ext cx="1019174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4" name="Equation" r:id="rId3" imgW="495000" imgH="177480" progId="Equation.DSMT4">
                  <p:embed/>
                </p:oleObj>
              </mc:Choice>
              <mc:Fallback>
                <p:oleObj name="Equation" r:id="rId3" imgW="495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276" y="1411648"/>
                        <a:ext cx="1019174" cy="366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3" name="Picture 3">
            <a:extLst>
              <a:ext uri="{FF2B5EF4-FFF2-40B4-BE49-F238E27FC236}">
                <a16:creationId xmlns="" xmlns:a16="http://schemas.microsoft.com/office/drawing/2014/main" id="{63AAAB00-4838-453B-82A8-D972912AD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71071" y="1289957"/>
            <a:ext cx="3852426" cy="22224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" name="Table 5">
            <a:extLst>
              <a:ext uri="{FF2B5EF4-FFF2-40B4-BE49-F238E27FC236}">
                <a16:creationId xmlns="" xmlns:a16="http://schemas.microsoft.com/office/drawing/2014/main" id="{EFE51F3C-D5C3-4C0D-B1DD-E57E07C2EFA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510025"/>
              </p:ext>
            </p:extLst>
          </p:nvPr>
        </p:nvGraphicFramePr>
        <p:xfrm>
          <a:off x="6523497" y="1573853"/>
          <a:ext cx="4153012" cy="1859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2F4ABA1C-D256-49BF-A166-1CF3708638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812692"/>
              </p:ext>
            </p:extLst>
          </p:nvPr>
        </p:nvGraphicFramePr>
        <p:xfrm>
          <a:off x="7248087" y="1334432"/>
          <a:ext cx="38290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6" imgW="2158920" imgH="533160" progId="Equation.DSMT4">
                  <p:embed/>
                </p:oleObj>
              </mc:Choice>
              <mc:Fallback>
                <p:oleObj name="Equation" r:id="rId6" imgW="215892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48087" y="1334432"/>
                        <a:ext cx="382905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220D2928-E512-475D-A461-4413C28000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417220"/>
              </p:ext>
            </p:extLst>
          </p:nvPr>
        </p:nvGraphicFramePr>
        <p:xfrm>
          <a:off x="7441427" y="2335290"/>
          <a:ext cx="1501107" cy="105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8" imgW="761760" imgH="533160" progId="Equation.DSMT4">
                  <p:embed/>
                </p:oleObj>
              </mc:Choice>
              <mc:Fallback>
                <p:oleObj name="Equation" r:id="rId8" imgW="761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1427" y="2335290"/>
                        <a:ext cx="1501107" cy="105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8C8861F5-8EE4-4DDD-A9FC-B541459918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056536"/>
              </p:ext>
            </p:extLst>
          </p:nvPr>
        </p:nvGraphicFramePr>
        <p:xfrm>
          <a:off x="1582026" y="3656960"/>
          <a:ext cx="7207250" cy="16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10" imgW="4101840" imgH="927000" progId="Equation.DSMT4">
                  <p:embed/>
                </p:oleObj>
              </mc:Choice>
              <mc:Fallback>
                <p:oleObj name="Equation" r:id="rId10" imgW="41018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2026" y="3656960"/>
                        <a:ext cx="7207250" cy="162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ED8FC4A3-2001-4F9D-96D0-09F9DFF312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962125"/>
              </p:ext>
            </p:extLst>
          </p:nvPr>
        </p:nvGraphicFramePr>
        <p:xfrm>
          <a:off x="1618616" y="5242239"/>
          <a:ext cx="3459163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12" imgW="1968480" imgH="685800" progId="Equation.DSMT4">
                  <p:embed/>
                </p:oleObj>
              </mc:Choice>
              <mc:Fallback>
                <p:oleObj name="Equation" r:id="rId12" imgW="1968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18616" y="5242239"/>
                        <a:ext cx="3459163" cy="120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A07CE4BA-52F0-48B0-80FB-FE8C304C4003}"/>
              </a:ext>
            </a:extLst>
          </p:cNvPr>
          <p:cNvSpPr txBox="1"/>
          <p:nvPr/>
        </p:nvSpPr>
        <p:spPr>
          <a:xfrm>
            <a:off x="831571" y="1821813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06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40074" y="105354"/>
            <a:ext cx="752398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67573" y="973712"/>
            <a:ext cx="4047792" cy="298949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21758C2-B7C4-4431-856B-B7A2D9B1F20D}"/>
              </a:ext>
            </a:extLst>
          </p:cNvPr>
          <p:cNvSpPr txBox="1"/>
          <p:nvPr/>
        </p:nvSpPr>
        <p:spPr>
          <a:xfrm>
            <a:off x="467573" y="1285766"/>
            <a:ext cx="11165747" cy="89255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o tam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C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E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F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H.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inh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H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C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="" xmlns:a16="http://schemas.microsoft.com/office/drawing/2014/main" id="{F9C86FE9-ECBC-435D-BDE7-AC6AD46F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39250" y="2135044"/>
            <a:ext cx="2038180" cy="25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5">
            <a:extLst>
              <a:ext uri="{FF2B5EF4-FFF2-40B4-BE49-F238E27FC236}">
                <a16:creationId xmlns="" xmlns:a16="http://schemas.microsoft.com/office/drawing/2014/main" id="{948CAEAC-B0E1-4EE7-B62C-247C25E36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3480061"/>
              </p:ext>
            </p:extLst>
          </p:nvPr>
        </p:nvGraphicFramePr>
        <p:xfrm>
          <a:off x="4758895" y="2819676"/>
          <a:ext cx="4153012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94729BE5-F2BB-4C49-8443-3FCA5CCB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634451"/>
              </p:ext>
            </p:extLst>
          </p:nvPr>
        </p:nvGraphicFramePr>
        <p:xfrm>
          <a:off x="5530307" y="2819676"/>
          <a:ext cx="3504540" cy="72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30307" y="2819676"/>
                        <a:ext cx="3504540" cy="72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CE500F5E-47BE-4D8A-B16E-3464114F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769195"/>
              </p:ext>
            </p:extLst>
          </p:nvPr>
        </p:nvGraphicFramePr>
        <p:xfrm>
          <a:off x="5496403" y="3679832"/>
          <a:ext cx="3428341" cy="34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6403" y="3679832"/>
                        <a:ext cx="3428341" cy="34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="" xmlns:a16="http://schemas.microsoft.com/office/drawing/2014/main" id="{211E582B-AD83-49A9-AED3-20FDE464AFC6}"/>
              </a:ext>
            </a:extLst>
          </p:cNvPr>
          <p:cNvSpPr txBox="1"/>
          <p:nvPr/>
        </p:nvSpPr>
        <p:spPr>
          <a:xfrm>
            <a:off x="667580" y="2196713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328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4" grpId="0"/>
      <p:bldP spid="27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54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669024" y="72361"/>
            <a:ext cx="7395744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Tiết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 2  </a:t>
            </a:r>
            <a:r>
              <a:rPr lang="en-US" sz="4400" b="1" dirty="0" err="1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Bài</a:t>
            </a:r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 ÔN TẬP CHƯƠNG 8</a:t>
            </a:r>
          </a:p>
        </p:txBody>
      </p:sp>
      <p:sp>
        <p:nvSpPr>
          <p:cNvPr id="13" name="WordArt 24">
            <a:extLst>
              <a:ext uri="{FF2B5EF4-FFF2-40B4-BE49-F238E27FC236}">
                <a16:creationId xmlns="" xmlns:a16="http://schemas.microsoft.com/office/drawing/2014/main" id="{5B527A44-7BCB-4F5E-A0CB-91FC83C65F8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1791" y="996199"/>
            <a:ext cx="4109339" cy="261281"/>
          </a:xfrm>
          <a:prstGeom prst="rect">
            <a:avLst/>
          </a:prstGeom>
        </p:spPr>
        <p:txBody>
          <a:bodyPr wrap="none" fromWordArt="1">
            <a:prstTxWarp prst="textPlain">
              <a:avLst/>
            </a:prstTxWarp>
          </a:bodyPr>
          <a:lstStyle/>
          <a:p>
            <a:pPr algn="ctr"/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b="1" i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ực</a:t>
            </a:r>
            <a:endParaRPr lang="en-US" b="1" i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21758C2-B7C4-4431-856B-B7A2D9B1F20D}"/>
              </a:ext>
            </a:extLst>
          </p:cNvPr>
          <p:cNvSpPr txBox="1"/>
          <p:nvPr/>
        </p:nvSpPr>
        <p:spPr>
          <a:xfrm>
            <a:off x="635346" y="1257481"/>
            <a:ext cx="1264974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  <a:endParaRPr lang="en-US" sz="2600" dirty="0">
              <a:solidFill>
                <a:prstClr val="blac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15" name="Picture 3">
            <a:extLst>
              <a:ext uri="{FF2B5EF4-FFF2-40B4-BE49-F238E27FC236}">
                <a16:creationId xmlns="" xmlns:a16="http://schemas.microsoft.com/office/drawing/2014/main" id="{F9C86FE9-ECBC-435D-BDE7-AC6AD46F77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12151" y="1200981"/>
            <a:ext cx="2038180" cy="253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Table 5">
            <a:extLst>
              <a:ext uri="{FF2B5EF4-FFF2-40B4-BE49-F238E27FC236}">
                <a16:creationId xmlns="" xmlns:a16="http://schemas.microsoft.com/office/drawing/2014/main" id="{948CAEAC-B0E1-4EE7-B62C-247C25E36E7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5740406"/>
              </p:ext>
            </p:extLst>
          </p:nvPr>
        </p:nvGraphicFramePr>
        <p:xfrm>
          <a:off x="5839798" y="1394055"/>
          <a:ext cx="4153012" cy="12496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59811">
                  <a:extLst>
                    <a:ext uri="{9D8B030D-6E8A-4147-A177-3AD203B41FA5}">
                      <a16:colId xmlns="" xmlns:a16="http://schemas.microsoft.com/office/drawing/2014/main" val="1468548521"/>
                    </a:ext>
                  </a:extLst>
                </a:gridCol>
                <a:gridCol w="3493201">
                  <a:extLst>
                    <a:ext uri="{9D8B030D-6E8A-4147-A177-3AD203B41FA5}">
                      <a16:colId xmlns="" xmlns:a16="http://schemas.microsoft.com/office/drawing/2014/main" val="15489423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41907047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6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2800273904"/>
                  </a:ext>
                </a:extLst>
              </a:tr>
            </a:tbl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="" xmlns:a16="http://schemas.microsoft.com/office/drawing/2014/main" id="{94729BE5-F2BB-4C49-8443-3FCA5CCBF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962348"/>
              </p:ext>
            </p:extLst>
          </p:nvPr>
        </p:nvGraphicFramePr>
        <p:xfrm>
          <a:off x="6718895" y="1394055"/>
          <a:ext cx="3504540" cy="72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18895" y="1394055"/>
                        <a:ext cx="3504540" cy="726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="" xmlns:a16="http://schemas.microsoft.com/office/drawing/2014/main" id="{CE500F5E-47BE-4D8A-B16E-3464114FE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15881"/>
              </p:ext>
            </p:extLst>
          </p:nvPr>
        </p:nvGraphicFramePr>
        <p:xfrm>
          <a:off x="6564469" y="2296561"/>
          <a:ext cx="3428341" cy="347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name="Equation" r:id="rId6" imgW="2006280" imgH="203040" progId="Equation.DSMT4">
                  <p:embed/>
                </p:oleObj>
              </mc:Choice>
              <mc:Fallback>
                <p:oleObj name="Equation" r:id="rId6" imgW="2006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4469" y="2296561"/>
                        <a:ext cx="3428341" cy="347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CF986F9E-E3C6-46CE-BD3C-879A8DF72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39209"/>
              </p:ext>
            </p:extLst>
          </p:nvPr>
        </p:nvGraphicFramePr>
        <p:xfrm>
          <a:off x="477838" y="3656013"/>
          <a:ext cx="4843462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name="Equation" r:id="rId8" imgW="2336760" imgH="1346040" progId="Equation.DSMT4">
                  <p:embed/>
                </p:oleObj>
              </mc:Choice>
              <mc:Fallback>
                <p:oleObj name="Equation" r:id="rId8" imgW="23367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7838" y="3656013"/>
                        <a:ext cx="4843462" cy="279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7CD5B374-1105-4206-A2BB-95BE3CD11B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12243"/>
              </p:ext>
            </p:extLst>
          </p:nvPr>
        </p:nvGraphicFramePr>
        <p:xfrm>
          <a:off x="5715000" y="3390900"/>
          <a:ext cx="6367463" cy="30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10" imgW="3276360" imgH="1574640" progId="Equation.DSMT4">
                  <p:embed/>
                </p:oleObj>
              </mc:Choice>
              <mc:Fallback>
                <p:oleObj name="Equation" r:id="rId10" imgW="32763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15000" y="3390900"/>
                        <a:ext cx="6367463" cy="3063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>
            <a:extLst>
              <a:ext uri="{FF2B5EF4-FFF2-40B4-BE49-F238E27FC236}">
                <a16:creationId xmlns="" xmlns:a16="http://schemas.microsoft.com/office/drawing/2014/main" id="{37F87826-4CC3-4335-87BC-23BB90724A4B}"/>
              </a:ext>
            </a:extLst>
          </p:cNvPr>
          <p:cNvCxnSpPr>
            <a:cxnSpLocks/>
          </p:cNvCxnSpPr>
          <p:nvPr/>
        </p:nvCxnSpPr>
        <p:spPr>
          <a:xfrm>
            <a:off x="5452844" y="3429000"/>
            <a:ext cx="67112" cy="3366518"/>
          </a:xfrm>
          <a:prstGeom prst="line">
            <a:avLst/>
          </a:prstGeom>
          <a:ln>
            <a:solidFill>
              <a:srgbClr val="2AA1D6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33FA239E-D35B-4D0F-936B-2A934ED4AA27}"/>
              </a:ext>
            </a:extLst>
          </p:cNvPr>
          <p:cNvSpPr txBox="1"/>
          <p:nvPr/>
        </p:nvSpPr>
        <p:spPr>
          <a:xfrm>
            <a:off x="766468" y="1712064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95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-5543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421758C2-B7C4-4431-856B-B7A2D9B1F20D}"/>
              </a:ext>
            </a:extLst>
          </p:cNvPr>
          <p:cNvSpPr txBox="1"/>
          <p:nvPr/>
        </p:nvSpPr>
        <p:spPr>
          <a:xfrm>
            <a:off x="636070" y="1680515"/>
            <a:ext cx="11218147" cy="12926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1C94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, C,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21" name="WordArt 24">
            <a:extLst>
              <a:ext uri="{FF2B5EF4-FFF2-40B4-BE49-F238E27FC236}">
                <a16:creationId xmlns="" xmlns:a16="http://schemas.microsoft.com/office/drawing/2014/main" id="{4F46B030-1A5E-4CF6-8609-056CA845F00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66428" y="416330"/>
            <a:ext cx="8000936" cy="1399989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b="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endParaRPr lang="en-US" b="1" i="1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362" name="Picture 1">
            <a:extLst>
              <a:ext uri="{FF2B5EF4-FFF2-40B4-BE49-F238E27FC236}">
                <a16:creationId xmlns="" xmlns:a16="http://schemas.microsoft.com/office/drawing/2014/main" id="{949FAC9E-786A-4B43-B479-D073E0F37D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82550" y="2769593"/>
            <a:ext cx="2549525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C8AB04D9-48CE-4DEF-9921-F2C6A1ABF122}"/>
              </a:ext>
            </a:extLst>
          </p:cNvPr>
          <p:cNvSpPr txBox="1"/>
          <p:nvPr/>
        </p:nvSpPr>
        <p:spPr>
          <a:xfrm>
            <a:off x="1709324" y="5142002"/>
            <a:ext cx="9012610" cy="1292662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ự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C.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E70F656D-0CA3-4385-8FE7-8B28E633C074}"/>
              </a:ext>
            </a:extLst>
          </p:cNvPr>
          <p:cNvSpPr txBox="1"/>
          <p:nvPr/>
        </p:nvSpPr>
        <p:spPr>
          <a:xfrm>
            <a:off x="860802" y="4649559"/>
            <a:ext cx="1004090" cy="4924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656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  <p:bldP spid="9" grpId="0"/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="" xmlns:a16="http://schemas.microsoft.com/office/drawing/2014/main" id="{7348EAA8-4D14-424C-8E6C-52437E339AA6}"/>
              </a:ext>
            </a:extLst>
          </p:cNvPr>
          <p:cNvGrpSpPr/>
          <p:nvPr/>
        </p:nvGrpSpPr>
        <p:grpSpPr>
          <a:xfrm>
            <a:off x="0" y="0"/>
            <a:ext cx="12192000" cy="6858000"/>
            <a:chOff x="-12443" y="4532"/>
            <a:chExt cx="12192000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86BB9313-0328-407A-A695-B265989408CC}"/>
                </a:ext>
              </a:extLst>
            </p:cNvPr>
            <p:cNvSpPr/>
            <p:nvPr/>
          </p:nvSpPr>
          <p:spPr>
            <a:xfrm>
              <a:off x="-12443" y="4532"/>
              <a:ext cx="12192000" cy="6858000"/>
            </a:xfrm>
            <a:prstGeom prst="rect">
              <a:avLst/>
            </a:prstGeom>
            <a:gradFill flip="none" rotWithShape="1">
              <a:gsLst>
                <a:gs pos="0">
                  <a:srgbClr val="B4DE86">
                    <a:tint val="66000"/>
                    <a:satMod val="160000"/>
                  </a:srgbClr>
                </a:gs>
                <a:gs pos="0">
                  <a:srgbClr val="B4DE86">
                    <a:tint val="44500"/>
                    <a:satMod val="160000"/>
                  </a:srgbClr>
                </a:gs>
                <a:gs pos="52000">
                  <a:srgbClr val="B4DE86">
                    <a:tint val="23500"/>
                    <a:satMod val="160000"/>
                    <a:lumMod val="0"/>
                    <a:lumOff val="100000"/>
                    <a:alpha val="76000"/>
                  </a:srgbClr>
                </a:gs>
              </a:gsLst>
              <a:lin ang="16200000" scaled="1"/>
              <a:tileRect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dirty="0">
                <a:solidFill>
                  <a:prstClr val="white"/>
                </a:solidFill>
              </a:endParaRPr>
            </a:p>
          </p:txBody>
        </p:sp>
        <p:sp>
          <p:nvSpPr>
            <p:cNvPr id="7" name="Flowchart: Connector 6">
              <a:extLst>
                <a:ext uri="{FF2B5EF4-FFF2-40B4-BE49-F238E27FC236}">
                  <a16:creationId xmlns="" xmlns:a16="http://schemas.microsoft.com/office/drawing/2014/main" id="{489F24A9-F34F-46BD-80A6-74CD070FFD56}"/>
                </a:ext>
              </a:extLst>
            </p:cNvPr>
            <p:cNvSpPr/>
            <p:nvPr/>
          </p:nvSpPr>
          <p:spPr>
            <a:xfrm>
              <a:off x="687030" y="119709"/>
              <a:ext cx="264196" cy="306696"/>
            </a:xfrm>
            <a:prstGeom prst="flowChartConnector">
              <a:avLst/>
            </a:prstGeom>
            <a:gradFill flip="none" rotWithShape="1">
              <a:gsLst>
                <a:gs pos="11000">
                  <a:srgbClr val="E396F8">
                    <a:tint val="66000"/>
                    <a:satMod val="160000"/>
                  </a:srgbClr>
                </a:gs>
                <a:gs pos="50000">
                  <a:srgbClr val="E396F8">
                    <a:tint val="44500"/>
                    <a:satMod val="160000"/>
                  </a:srgbClr>
                </a:gs>
                <a:gs pos="70000">
                  <a:srgbClr val="E396F8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Flowchart: Connector 42">
              <a:extLst>
                <a:ext uri="{FF2B5EF4-FFF2-40B4-BE49-F238E27FC236}">
                  <a16:creationId xmlns="" xmlns:a16="http://schemas.microsoft.com/office/drawing/2014/main" id="{7570D24B-F76B-439A-BD60-07E4265E6007}"/>
                </a:ext>
              </a:extLst>
            </p:cNvPr>
            <p:cNvSpPr/>
            <p:nvPr/>
          </p:nvSpPr>
          <p:spPr>
            <a:xfrm>
              <a:off x="145238" y="346453"/>
              <a:ext cx="384111" cy="416569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Flowchart: Connector 10">
              <a:extLst>
                <a:ext uri="{FF2B5EF4-FFF2-40B4-BE49-F238E27FC236}">
                  <a16:creationId xmlns="" xmlns:a16="http://schemas.microsoft.com/office/drawing/2014/main" id="{2F581281-F3AE-4774-B398-F8E73BDF4CED}"/>
                </a:ext>
              </a:extLst>
            </p:cNvPr>
            <p:cNvSpPr/>
            <p:nvPr/>
          </p:nvSpPr>
          <p:spPr>
            <a:xfrm>
              <a:off x="11064694" y="82436"/>
              <a:ext cx="343949" cy="379257"/>
            </a:xfrm>
            <a:prstGeom prst="flowChartConnector">
              <a:avLst/>
            </a:prstGeom>
            <a:gradFill flip="none" rotWithShape="1">
              <a:gsLst>
                <a:gs pos="0">
                  <a:srgbClr val="FFFF00">
                    <a:tint val="66000"/>
                    <a:satMod val="160000"/>
                  </a:srgbClr>
                </a:gs>
                <a:gs pos="50000">
                  <a:srgbClr val="FFFF00">
                    <a:tint val="44500"/>
                    <a:satMod val="160000"/>
                  </a:srgbClr>
                </a:gs>
                <a:gs pos="100000">
                  <a:srgbClr val="FFFF0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6" name="Flowchart: Connector 15">
              <a:extLst>
                <a:ext uri="{FF2B5EF4-FFF2-40B4-BE49-F238E27FC236}">
                  <a16:creationId xmlns="" xmlns:a16="http://schemas.microsoft.com/office/drawing/2014/main" id="{00B636EF-208C-41A9-90B8-B355491D9DC7}"/>
                </a:ext>
              </a:extLst>
            </p:cNvPr>
            <p:cNvSpPr/>
            <p:nvPr/>
          </p:nvSpPr>
          <p:spPr>
            <a:xfrm>
              <a:off x="11620877" y="208116"/>
              <a:ext cx="441795" cy="446997"/>
            </a:xfrm>
            <a:prstGeom prst="flowChartConnector">
              <a:avLst/>
            </a:prstGeom>
            <a:gradFill flip="none" rotWithShape="1">
              <a:gsLst>
                <a:gs pos="0">
                  <a:srgbClr val="00B050">
                    <a:tint val="66000"/>
                    <a:satMod val="160000"/>
                  </a:srgbClr>
                </a:gs>
                <a:gs pos="50000">
                  <a:srgbClr val="00B050">
                    <a:tint val="44500"/>
                    <a:satMod val="160000"/>
                  </a:srgbClr>
                </a:gs>
                <a:gs pos="100000">
                  <a:srgbClr val="00B050">
                    <a:tint val="23500"/>
                    <a:satMod val="160000"/>
                  </a:srgbClr>
                </a:gs>
              </a:gsLst>
              <a:lin ang="16200000" scaled="1"/>
              <a:tileRect/>
            </a:gradFill>
            <a:ln>
              <a:noFill/>
            </a:ln>
            <a:effectLst>
              <a:outerShdw blurRad="190500" dist="228600" dir="2700000" algn="ctr">
                <a:srgbClr val="000000">
                  <a:alpha val="30000"/>
                </a:srgb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7" name="Flowchart: Connector 16">
            <a:extLst>
              <a:ext uri="{FF2B5EF4-FFF2-40B4-BE49-F238E27FC236}">
                <a16:creationId xmlns="" xmlns:a16="http://schemas.microsoft.com/office/drawing/2014/main" id="{EF713693-6A47-4F21-8DC3-77651076424C}"/>
              </a:ext>
            </a:extLst>
          </p:cNvPr>
          <p:cNvSpPr/>
          <p:nvPr/>
        </p:nvSpPr>
        <p:spPr>
          <a:xfrm>
            <a:off x="356877" y="6220441"/>
            <a:ext cx="451747" cy="504000"/>
          </a:xfrm>
          <a:prstGeom prst="flowChartConnector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Flowchart: Connector 17">
            <a:extLst>
              <a:ext uri="{FF2B5EF4-FFF2-40B4-BE49-F238E27FC236}">
                <a16:creationId xmlns="" xmlns:a16="http://schemas.microsoft.com/office/drawing/2014/main" id="{9ED43B09-8E31-4563-914E-D5848C6D1948}"/>
              </a:ext>
            </a:extLst>
          </p:cNvPr>
          <p:cNvSpPr/>
          <p:nvPr/>
        </p:nvSpPr>
        <p:spPr>
          <a:xfrm>
            <a:off x="174692" y="5884205"/>
            <a:ext cx="277519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Flowchart: Connector 18">
            <a:extLst>
              <a:ext uri="{FF2B5EF4-FFF2-40B4-BE49-F238E27FC236}">
                <a16:creationId xmlns="" xmlns:a16="http://schemas.microsoft.com/office/drawing/2014/main" id="{CDFBA626-1420-4C3A-8CBD-6E987466237A}"/>
              </a:ext>
            </a:extLst>
          </p:cNvPr>
          <p:cNvSpPr/>
          <p:nvPr/>
        </p:nvSpPr>
        <p:spPr>
          <a:xfrm rot="19139667">
            <a:off x="11459145" y="6341175"/>
            <a:ext cx="382402" cy="374878"/>
          </a:xfrm>
          <a:prstGeom prst="flowChartConnector">
            <a:avLst/>
          </a:prstGeom>
          <a:gradFill flip="none" rotWithShape="1">
            <a:gsLst>
              <a:gs pos="11000">
                <a:srgbClr val="E396F8">
                  <a:tint val="66000"/>
                  <a:satMod val="160000"/>
                </a:srgbClr>
              </a:gs>
              <a:gs pos="50000">
                <a:srgbClr val="E396F8">
                  <a:tint val="44500"/>
                  <a:satMod val="160000"/>
                </a:srgbClr>
              </a:gs>
              <a:gs pos="7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Flowchart: Connector 19">
            <a:extLst>
              <a:ext uri="{FF2B5EF4-FFF2-40B4-BE49-F238E27FC236}">
                <a16:creationId xmlns="" xmlns:a16="http://schemas.microsoft.com/office/drawing/2014/main" id="{CEDC71EA-DF36-4460-B9CC-95C13561079C}"/>
              </a:ext>
            </a:extLst>
          </p:cNvPr>
          <p:cNvSpPr/>
          <p:nvPr/>
        </p:nvSpPr>
        <p:spPr>
          <a:xfrm rot="19139667">
            <a:off x="11705532" y="6013110"/>
            <a:ext cx="326768" cy="374878"/>
          </a:xfrm>
          <a:prstGeom prst="flowChartConnector">
            <a:avLst/>
          </a:prstGeom>
          <a:gradFill flip="none" rotWithShape="1">
            <a:gsLst>
              <a:gs pos="0">
                <a:srgbClr val="00B0F0">
                  <a:tint val="66000"/>
                  <a:satMod val="160000"/>
                </a:srgbClr>
              </a:gs>
              <a:gs pos="50000">
                <a:srgbClr val="00B0F0">
                  <a:tint val="44500"/>
                  <a:satMod val="160000"/>
                </a:srgbClr>
              </a:gs>
              <a:gs pos="100000">
                <a:srgbClr val="00B0F0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F5CADD9D-69D4-4854-B305-9375E6D6D4D4}"/>
              </a:ext>
            </a:extLst>
          </p:cNvPr>
          <p:cNvSpPr/>
          <p:nvPr/>
        </p:nvSpPr>
        <p:spPr>
          <a:xfrm>
            <a:off x="2356682" y="758490"/>
            <a:ext cx="7701660" cy="769441"/>
          </a:xfrm>
          <a:prstGeom prst="rect">
            <a:avLst/>
          </a:prstGeom>
          <a:gradFill flip="none" rotWithShape="1">
            <a:gsLst>
              <a:gs pos="0">
                <a:srgbClr val="E396F8">
                  <a:tint val="66000"/>
                  <a:satMod val="160000"/>
                </a:srgbClr>
              </a:gs>
              <a:gs pos="2000">
                <a:srgbClr val="E396F8">
                  <a:tint val="44500"/>
                  <a:satMod val="160000"/>
                </a:srgbClr>
              </a:gs>
              <a:gs pos="100000">
                <a:srgbClr val="E396F8">
                  <a:tint val="23500"/>
                  <a:satMod val="160000"/>
                </a:srgbClr>
              </a:gs>
            </a:gsLst>
            <a:lin ang="16200000" scaled="1"/>
            <a:tileRect/>
          </a:gra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400" b="1" dirty="0">
                <a:ln w="12700">
                  <a:solidFill>
                    <a:srgbClr val="4472C4"/>
                  </a:solidFill>
                  <a:prstDash val="solid"/>
                </a:ln>
                <a:pattFill prst="pct50">
                  <a:fgClr>
                    <a:srgbClr val="4472C4"/>
                  </a:fgClr>
                  <a:bgClr>
                    <a:srgbClr val="4472C4">
                      <a:lumMod val="20000"/>
                      <a:lumOff val="80000"/>
                    </a:srgbClr>
                  </a:bgClr>
                </a:pattFill>
                <a:effectLst>
                  <a:outerShdw dist="38100" dir="2640000" algn="bl" rotWithShape="0">
                    <a:srgbClr val="4472C4"/>
                  </a:outerShdw>
                </a:effectLst>
              </a:rPr>
              <a:t>HƯỚNG DẪN HỌC SINH TỰ HỌ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3D063066-7DC3-4741-A957-99EFE9ED0B1D}"/>
              </a:ext>
            </a:extLst>
          </p:cNvPr>
          <p:cNvSpPr txBox="1"/>
          <p:nvPr/>
        </p:nvSpPr>
        <p:spPr>
          <a:xfrm>
            <a:off x="2684478" y="2046725"/>
            <a:ext cx="6224630" cy="2092881"/>
          </a:xfrm>
          <a:prstGeom prst="rect">
            <a:avLst/>
          </a:prstGeom>
          <a:noFill/>
          <a:ln>
            <a:noFill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FontTx/>
              <a:buChar char="-"/>
            </a:pPr>
            <a:r>
              <a:rPr lang="vi-VN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em lại các kiến thức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</a:p>
          <a:p>
            <a:pPr marL="285750" indent="-285750" algn="just">
              <a:buFontTx/>
              <a:buChar char="-"/>
            </a:pP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ươ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uy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marL="285750" indent="-285750" algn="just">
              <a:buFontTx/>
              <a:buChar char="-"/>
            </a:pP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vi-VN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m các bài tập còn lạ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6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759377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11190" y="784863"/>
            <a:ext cx="9620250" cy="3094892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3: 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, A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kè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á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ườ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ê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B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ạ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BC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ì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n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ều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en-US" sz="28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281746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Tam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uông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0910" y="72614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2050" name="Picture 1">
            <a:extLst>
              <a:ext uri="{FF2B5EF4-FFF2-40B4-BE49-F238E27FC236}">
                <a16:creationId xmlns="" xmlns:a16="http://schemas.microsoft.com/office/drawing/2014/main" id="{6082A37D-AF6E-4350-9CB3-EDB7191AAB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721964" y="1941344"/>
            <a:ext cx="2882900" cy="180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902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945461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800" b="1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4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12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</a:p>
          <a:p>
            <a:endParaRPr lang="en-US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endParaRPr lang="vi-VN" sz="2800" b="1" baseline="300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681822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kumimoji="0" 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100</a:t>
            </a:r>
            <a:r>
              <a:rPr kumimoji="0" lang="en-US" sz="2800" i="0" u="none" strike="noStrike" kern="1200" cap="none" spc="0" normalizeH="0" baseline="300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kumimoji="0" lang="vi-VN" sz="2800" i="0" u="none" strike="noStrike" kern="1200" cap="none" spc="0" normalizeH="0" baseline="30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88860E1C-0F5C-4D68-A38D-69CB479F4DE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0108" y="1497182"/>
            <a:ext cx="4155830" cy="27818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3478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886430"/>
            <a:ext cx="9620250" cy="2727952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ó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ầ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20 cm; BC = 28cm.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8cm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. 48cm</a:t>
            </a:r>
            <a:r>
              <a:rPr lang="en-US" sz="40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lang="vi-VN" sz="2800" dirty="0">
              <a:solidFill>
                <a:schemeClr val="tx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chemeClr val="bg1">
              <a:alpha val="75000"/>
            </a:schemeClr>
          </a:solidFill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20cm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2457" y="41495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F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pic>
        <p:nvPicPr>
          <p:cNvPr id="6146" name="Picture 1">
            <a:extLst>
              <a:ext uri="{FF2B5EF4-FFF2-40B4-BE49-F238E27FC236}">
                <a16:creationId xmlns="" xmlns:a16="http://schemas.microsoft.com/office/drawing/2014/main" id="{E7C0A677-0E2A-4B87-AEAC-108E5AF3CE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8866" y="2006074"/>
            <a:ext cx="5075526" cy="1428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0055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727322" y="1093050"/>
            <a:ext cx="8737356" cy="336465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1: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x ở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là</a:t>
            </a:r>
            <a:endParaRPr lang="en-US" sz="2800" dirty="0">
              <a:solidFill>
                <a:schemeClr val="tx1"/>
              </a:solidFill>
              <a:latin typeface="Times New Roman" pitchFamily="18" charset="0"/>
              <a:ea typeface="Tahoma"/>
              <a:cs typeface="Times New Roman" pitchFamily="18" charset="0"/>
            </a:endParaRPr>
          </a:p>
          <a:p>
            <a:pPr marL="514350" indent="-514350">
              <a:buAutoNum type="alphaUcPeriod"/>
            </a:pP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B. 7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			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C. 180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ea typeface="Tahoma"/>
                <a:cs typeface="Times New Roman" pitchFamily="18" charset="0"/>
              </a:rPr>
              <a:t>0</a:t>
            </a:r>
          </a:p>
          <a:p>
            <a:endParaRPr lang="vi-VN" sz="2800" b="1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5022705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4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A. 60</a:t>
            </a:r>
            <a:r>
              <a:rPr lang="en-US" sz="2800" baseline="300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0</a:t>
            </a:r>
            <a:endParaRPr lang="vi-VN" sz="2800" baseline="300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lvl="0" algn="ctr">
              <a:defRPr/>
            </a:pPr>
            <a:endParaRPr lang="vi-VN" sz="4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8496" y="16096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086E5556-4104-4A26-8F90-0CD3903BE87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99284" y="1093050"/>
            <a:ext cx="4129454" cy="33977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0324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blipFill dpi="0" rotWithShape="1">
          <a:blip r:embed="rId3" cstate="email">
            <a:alphaModFix amt="25000"/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8"/>
            <a:ext cx="9620250" cy="2560997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2: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oạn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ẳng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ướ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â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b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tam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giá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?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A. 3cm; 4cm; 7cm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B. 4cm; 2cm; 9cm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	C. 5cm; 6cm; 7cm</a:t>
            </a:r>
            <a:endParaRPr kumimoji="0" lang="vi-VN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C. 5cm; 6cm; 7cm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pic>
        <p:nvPicPr>
          <p:cNvPr id="12" name="Picture 11">
            <a:hlinkClick r:id="rId4" action="ppaction://hlinkpres?slideindex=2&amp;slidetitle=PowerPoint Presentation"/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</p:spTree>
    <p:extLst>
      <p:ext uri="{BB962C8B-B14F-4D97-AF65-F5344CB8AC3E}">
        <p14:creationId xmlns:p14="http://schemas.microsoft.com/office/powerpoint/2010/main" val="897192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  <a:ln>
          <a:noFill/>
        </a:ln>
      </a:spPr>
      <a:bodyPr wrap="square" rtlCol="0">
        <a:spAutoFit/>
      </a:bodyPr>
      <a:lstStyle>
        <a:defPPr algn="l">
          <a:defRPr sz="3800" b="1" dirty="0" smtClean="0">
            <a:solidFill>
              <a:srgbClr val="7030A0"/>
            </a:solidFill>
          </a:defRPr>
        </a:def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dk1"/>
        </a:fontRef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1</Words>
  <Application>Microsoft Office PowerPoint</Application>
  <PresentationFormat>Custom</PresentationFormat>
  <Paragraphs>294</Paragraphs>
  <Slides>49</Slides>
  <Notes>3</Notes>
  <HiddenSlides>10</HiddenSlides>
  <MMClips>1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7" baseType="lpstr">
      <vt:lpstr>Arial</vt:lpstr>
      <vt:lpstr>Tahoma</vt:lpstr>
      <vt:lpstr>Times New Roman</vt:lpstr>
      <vt:lpstr>Calibri</vt:lpstr>
      <vt:lpstr>Calibri Light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uvienhoclieu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>thuvienhoclieu.com</dc:creator>
  <cp:keywords>thuvienhoclieu.com</cp:keywords>
  <dc:description>thuvienhoclieu.com</dc:description>
  <cp:lastModifiedBy/>
  <cp:revision>1</cp:revision>
  <dcterms:created xsi:type="dcterms:W3CDTF">2022-09-02T03:44:32Z</dcterms:created>
  <dcterms:modified xsi:type="dcterms:W3CDTF">2022-09-02T03:45:09Z</dcterms:modified>
</cp:coreProperties>
</file>